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2"/>
  </p:notesMasterIdLst>
  <p:sldIdLst>
    <p:sldId id="257" r:id="rId5"/>
    <p:sldId id="498" r:id="rId6"/>
    <p:sldId id="615" r:id="rId7"/>
    <p:sldId id="660" r:id="rId8"/>
    <p:sldId id="659" r:id="rId9"/>
    <p:sldId id="666" r:id="rId10"/>
    <p:sldId id="661" r:id="rId11"/>
    <p:sldId id="662" r:id="rId12"/>
    <p:sldId id="663" r:id="rId13"/>
    <p:sldId id="664" r:id="rId14"/>
    <p:sldId id="665" r:id="rId15"/>
    <p:sldId id="667" r:id="rId16"/>
    <p:sldId id="670" r:id="rId17"/>
    <p:sldId id="669" r:id="rId18"/>
    <p:sldId id="654" r:id="rId19"/>
    <p:sldId id="638" r:id="rId20"/>
    <p:sldId id="668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ukáš Bobek" initials="LB" lastIdx="2" clrIdx="0">
    <p:extLst>
      <p:ext uri="{19B8F6BF-5375-455C-9EA6-DF929625EA0E}">
        <p15:presenceInfo xmlns:p15="http://schemas.microsoft.com/office/powerpoint/2012/main" userId="S::lukas.bobek@ideastatica.com::e843745a-abb4-418b-8809-e7cb62ee8feb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26E21"/>
    <a:srgbClr val="F2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86A2719-29BE-4B86-9E2B-64AE0518775C}" v="236" dt="2022-06-16T07:54:13.66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68" autoAdjust="0"/>
    <p:restoredTop sz="94242" autoAdjust="0"/>
  </p:normalViewPr>
  <p:slideViewPr>
    <p:cSldViewPr snapToGrid="0">
      <p:cViewPr varScale="1">
        <p:scale>
          <a:sx n="105" d="100"/>
          <a:sy n="105" d="100"/>
        </p:scale>
        <p:origin x="66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5/10/relationships/revisionInfo" Target="revisionInfo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28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Lukáš Bobek" userId="e843745a-abb4-418b-8809-e7cb62ee8feb" providerId="ADAL" clId="{00975247-9279-400D-AF3E-737344BBFFCF}"/>
    <pc:docChg chg="modSld">
      <pc:chgData name="Lukáš Bobek" userId="e843745a-abb4-418b-8809-e7cb62ee8feb" providerId="ADAL" clId="{00975247-9279-400D-AF3E-737344BBFFCF}" dt="2021-10-07T09:53:22.847" v="4" actId="729"/>
      <pc:docMkLst>
        <pc:docMk/>
      </pc:docMkLst>
      <pc:sldChg chg="modSp mod">
        <pc:chgData name="Lukáš Bobek" userId="e843745a-abb4-418b-8809-e7cb62ee8feb" providerId="ADAL" clId="{00975247-9279-400D-AF3E-737344BBFFCF}" dt="2021-10-07T09:53:05.740" v="2" actId="1076"/>
        <pc:sldMkLst>
          <pc:docMk/>
          <pc:sldMk cId="158185324" sldId="644"/>
        </pc:sldMkLst>
        <pc:spChg chg="mod">
          <ac:chgData name="Lukáš Bobek" userId="e843745a-abb4-418b-8809-e7cb62ee8feb" providerId="ADAL" clId="{00975247-9279-400D-AF3E-737344BBFFCF}" dt="2021-10-07T09:53:05.740" v="2" actId="1076"/>
          <ac:spMkLst>
            <pc:docMk/>
            <pc:sldMk cId="158185324" sldId="644"/>
            <ac:spMk id="14" creationId="{27D6F2D8-6F06-47DB-8CAA-20C9E03F16E5}"/>
          </ac:spMkLst>
        </pc:spChg>
        <pc:picChg chg="mod">
          <ac:chgData name="Lukáš Bobek" userId="e843745a-abb4-418b-8809-e7cb62ee8feb" providerId="ADAL" clId="{00975247-9279-400D-AF3E-737344BBFFCF}" dt="2021-10-07T09:52:59.142" v="0" actId="1076"/>
          <ac:picMkLst>
            <pc:docMk/>
            <pc:sldMk cId="158185324" sldId="644"/>
            <ac:picMk id="2" creationId="{63A80A03-0416-4763-AB76-4721CD5B55C8}"/>
          </ac:picMkLst>
        </pc:picChg>
        <pc:picChg chg="mod">
          <ac:chgData name="Lukáš Bobek" userId="e843745a-abb4-418b-8809-e7cb62ee8feb" providerId="ADAL" clId="{00975247-9279-400D-AF3E-737344BBFFCF}" dt="2021-10-07T09:53:01.240" v="1" actId="1076"/>
          <ac:picMkLst>
            <pc:docMk/>
            <pc:sldMk cId="158185324" sldId="644"/>
            <ac:picMk id="3" creationId="{9F4FA147-ECE0-4199-AF35-ED04E7691582}"/>
          </ac:picMkLst>
        </pc:picChg>
      </pc:sldChg>
      <pc:sldChg chg="mod modShow">
        <pc:chgData name="Lukáš Bobek" userId="e843745a-abb4-418b-8809-e7cb62ee8feb" providerId="ADAL" clId="{00975247-9279-400D-AF3E-737344BBFFCF}" dt="2021-10-07T09:53:20.133" v="3" actId="729"/>
        <pc:sldMkLst>
          <pc:docMk/>
          <pc:sldMk cId="2402940425" sldId="646"/>
        </pc:sldMkLst>
      </pc:sldChg>
      <pc:sldChg chg="mod modShow">
        <pc:chgData name="Lukáš Bobek" userId="e843745a-abb4-418b-8809-e7cb62ee8feb" providerId="ADAL" clId="{00975247-9279-400D-AF3E-737344BBFFCF}" dt="2021-10-07T09:53:22.847" v="4" actId="729"/>
        <pc:sldMkLst>
          <pc:docMk/>
          <pc:sldMk cId="720580288" sldId="647"/>
        </pc:sldMkLst>
      </pc:sldChg>
    </pc:docChg>
  </pc:docChgLst>
  <pc:docChgLst>
    <pc:chgData name="Lukáš Bobek" userId="e843745a-abb4-418b-8809-e7cb62ee8feb" providerId="ADAL" clId="{90BA5BBB-B74D-459B-ACC5-AC85605AF422}"/>
    <pc:docChg chg="undo redo custSel addSld modSld sldOrd">
      <pc:chgData name="Lukáš Bobek" userId="e843745a-abb4-418b-8809-e7cb62ee8feb" providerId="ADAL" clId="{90BA5BBB-B74D-459B-ACC5-AC85605AF422}" dt="2019-11-20T14:26:56.562" v="662" actId="20577"/>
      <pc:docMkLst>
        <pc:docMk/>
      </pc:docMkLst>
      <pc:sldChg chg="addSp delSp modSp">
        <pc:chgData name="Lukáš Bobek" userId="e843745a-abb4-418b-8809-e7cb62ee8feb" providerId="ADAL" clId="{90BA5BBB-B74D-459B-ACC5-AC85605AF422}" dt="2019-11-18T20:57:54.990" v="157" actId="14100"/>
        <pc:sldMkLst>
          <pc:docMk/>
          <pc:sldMk cId="0" sldId="301"/>
        </pc:sldMkLst>
        <pc:spChg chg="mod">
          <ac:chgData name="Lukáš Bobek" userId="e843745a-abb4-418b-8809-e7cb62ee8feb" providerId="ADAL" clId="{90BA5BBB-B74D-459B-ACC5-AC85605AF422}" dt="2019-11-18T20:16:23.228" v="84" actId="1076"/>
          <ac:spMkLst>
            <pc:docMk/>
            <pc:sldMk cId="0" sldId="301"/>
            <ac:spMk id="9" creationId="{00000000-0000-0000-0000-000000000000}"/>
          </ac:spMkLst>
        </pc:spChg>
        <pc:spChg chg="del">
          <ac:chgData name="Lukáš Bobek" userId="e843745a-abb4-418b-8809-e7cb62ee8feb" providerId="ADAL" clId="{90BA5BBB-B74D-459B-ACC5-AC85605AF422}" dt="2019-11-18T19:33:26.222" v="14" actId="478"/>
          <ac:spMkLst>
            <pc:docMk/>
            <pc:sldMk cId="0" sldId="301"/>
            <ac:spMk id="11" creationId="{00000000-0000-0000-0000-000000000000}"/>
          </ac:spMkLst>
        </pc:spChg>
        <pc:spChg chg="mod">
          <ac:chgData name="Lukáš Bobek" userId="e843745a-abb4-418b-8809-e7cb62ee8feb" providerId="ADAL" clId="{90BA5BBB-B74D-459B-ACC5-AC85605AF422}" dt="2019-11-18T20:16:23.228" v="84" actId="1076"/>
          <ac:spMkLst>
            <pc:docMk/>
            <pc:sldMk cId="0" sldId="301"/>
            <ac:spMk id="12" creationId="{00000000-0000-0000-0000-000000000000}"/>
          </ac:spMkLst>
        </pc:spChg>
        <pc:spChg chg="add mod">
          <ac:chgData name="Lukáš Bobek" userId="e843745a-abb4-418b-8809-e7cb62ee8feb" providerId="ADAL" clId="{90BA5BBB-B74D-459B-ACC5-AC85605AF422}" dt="2019-11-18T19:49:42.396" v="33" actId="403"/>
          <ac:spMkLst>
            <pc:docMk/>
            <pc:sldMk cId="0" sldId="301"/>
            <ac:spMk id="13" creationId="{A71E69B1-7FD3-48B7-909F-81D06D46EF47}"/>
          </ac:spMkLst>
        </pc:spChg>
        <pc:spChg chg="add mod">
          <ac:chgData name="Lukáš Bobek" userId="e843745a-abb4-418b-8809-e7cb62ee8feb" providerId="ADAL" clId="{90BA5BBB-B74D-459B-ACC5-AC85605AF422}" dt="2019-11-18T20:57:54.990" v="157" actId="14100"/>
          <ac:spMkLst>
            <pc:docMk/>
            <pc:sldMk cId="0" sldId="301"/>
            <ac:spMk id="15" creationId="{AB7D90D6-7B57-48E2-88E2-2BA36927F51E}"/>
          </ac:spMkLst>
        </pc:spChg>
        <pc:spChg chg="mod">
          <ac:chgData name="Lukáš Bobek" userId="e843745a-abb4-418b-8809-e7cb62ee8feb" providerId="ADAL" clId="{90BA5BBB-B74D-459B-ACC5-AC85605AF422}" dt="2019-11-18T20:16:23.228" v="84" actId="1076"/>
          <ac:spMkLst>
            <pc:docMk/>
            <pc:sldMk cId="0" sldId="301"/>
            <ac:spMk id="741" creationId="{00000000-0000-0000-0000-000000000000}"/>
          </ac:spMkLst>
        </pc:spChg>
        <pc:spChg chg="mod">
          <ac:chgData name="Lukáš Bobek" userId="e843745a-abb4-418b-8809-e7cb62ee8feb" providerId="ADAL" clId="{90BA5BBB-B74D-459B-ACC5-AC85605AF422}" dt="2019-11-18T20:16:23.228" v="84" actId="1076"/>
          <ac:spMkLst>
            <pc:docMk/>
            <pc:sldMk cId="0" sldId="301"/>
            <ac:spMk id="742" creationId="{00000000-0000-0000-0000-000000000000}"/>
          </ac:spMkLst>
        </pc:spChg>
        <pc:picChg chg="add mod ord modCrop">
          <ac:chgData name="Lukáš Bobek" userId="e843745a-abb4-418b-8809-e7cb62ee8feb" providerId="ADAL" clId="{90BA5BBB-B74D-459B-ACC5-AC85605AF422}" dt="2019-11-18T20:16:42.068" v="85" actId="732"/>
          <ac:picMkLst>
            <pc:docMk/>
            <pc:sldMk cId="0" sldId="301"/>
            <ac:picMk id="14" creationId="{90FBBF73-DEA2-43C6-999D-924564D6748A}"/>
          </ac:picMkLst>
        </pc:picChg>
        <pc:picChg chg="del">
          <ac:chgData name="Lukáš Bobek" userId="e843745a-abb4-418b-8809-e7cb62ee8feb" providerId="ADAL" clId="{90BA5BBB-B74D-459B-ACC5-AC85605AF422}" dt="2019-11-18T20:15:25.091" v="76" actId="478"/>
          <ac:picMkLst>
            <pc:docMk/>
            <pc:sldMk cId="0" sldId="301"/>
            <ac:picMk id="739" creationId="{00000000-0000-0000-0000-000000000000}"/>
          </ac:picMkLst>
        </pc:picChg>
      </pc:sldChg>
      <pc:sldChg chg="addSp delSp modSp add">
        <pc:chgData name="Lukáš Bobek" userId="e843745a-abb4-418b-8809-e7cb62ee8feb" providerId="ADAL" clId="{90BA5BBB-B74D-459B-ACC5-AC85605AF422}" dt="2019-11-20T08:07:53.555" v="349" actId="478"/>
        <pc:sldMkLst>
          <pc:docMk/>
          <pc:sldMk cId="2726449028" sldId="498"/>
        </pc:sldMkLst>
        <pc:spChg chg="mod">
          <ac:chgData name="Lukáš Bobek" userId="e843745a-abb4-418b-8809-e7cb62ee8feb" providerId="ADAL" clId="{90BA5BBB-B74D-459B-ACC5-AC85605AF422}" dt="2019-11-18T19:49:55.531" v="35" actId="1076"/>
          <ac:spMkLst>
            <pc:docMk/>
            <pc:sldMk cId="2726449028" sldId="498"/>
            <ac:spMk id="10" creationId="{0F85E13A-D7F0-44E6-92FA-CA62C0B117EC}"/>
          </ac:spMkLst>
        </pc:spChg>
        <pc:spChg chg="mod">
          <ac:chgData name="Lukáš Bobek" userId="e843745a-abb4-418b-8809-e7cb62ee8feb" providerId="ADAL" clId="{90BA5BBB-B74D-459B-ACC5-AC85605AF422}" dt="2019-11-18T19:50:10.875" v="42" actId="403"/>
          <ac:spMkLst>
            <pc:docMk/>
            <pc:sldMk cId="2726449028" sldId="498"/>
            <ac:spMk id="11" creationId="{02FF8BA4-9968-41B0-9158-F3D908F5F6E6}"/>
          </ac:spMkLst>
        </pc:spChg>
        <pc:spChg chg="add mod ord">
          <ac:chgData name="Lukáš Bobek" userId="e843745a-abb4-418b-8809-e7cb62ee8feb" providerId="ADAL" clId="{90BA5BBB-B74D-459B-ACC5-AC85605AF422}" dt="2019-11-18T19:49:15.537" v="28" actId="167"/>
          <ac:spMkLst>
            <pc:docMk/>
            <pc:sldMk cId="2726449028" sldId="498"/>
            <ac:spMk id="13" creationId="{5B75CCEF-5E97-47B9-8FD6-C6DF551B0D07}"/>
          </ac:spMkLst>
        </pc:spChg>
        <pc:spChg chg="add del mod ord">
          <ac:chgData name="Lukáš Bobek" userId="e843745a-abb4-418b-8809-e7cb62ee8feb" providerId="ADAL" clId="{90BA5BBB-B74D-459B-ACC5-AC85605AF422}" dt="2019-11-18T20:21:02.317" v="138" actId="1076"/>
          <ac:spMkLst>
            <pc:docMk/>
            <pc:sldMk cId="2726449028" sldId="498"/>
            <ac:spMk id="14" creationId="{84F0E529-FEBA-4DDD-A375-65791F78E71E}"/>
          </ac:spMkLst>
        </pc:spChg>
        <pc:spChg chg="del mod">
          <ac:chgData name="Lukáš Bobek" userId="e843745a-abb4-418b-8809-e7cb62ee8feb" providerId="ADAL" clId="{90BA5BBB-B74D-459B-ACC5-AC85605AF422}" dt="2019-11-18T19:49:19.777" v="29" actId="478"/>
          <ac:spMkLst>
            <pc:docMk/>
            <pc:sldMk cId="2726449028" sldId="498"/>
            <ac:spMk id="15" creationId="{2862F505-F9D8-47F1-85FD-33243DCE5742}"/>
          </ac:spMkLst>
        </pc:spChg>
        <pc:spChg chg="add mod">
          <ac:chgData name="Lukáš Bobek" userId="e843745a-abb4-418b-8809-e7cb62ee8feb" providerId="ADAL" clId="{90BA5BBB-B74D-459B-ACC5-AC85605AF422}" dt="2019-11-18T21:46:10.212" v="228" actId="790"/>
          <ac:spMkLst>
            <pc:docMk/>
            <pc:sldMk cId="2726449028" sldId="498"/>
            <ac:spMk id="16" creationId="{8A3FE458-5822-421A-9E2C-8BFAA4A9450B}"/>
          </ac:spMkLst>
        </pc:spChg>
        <pc:picChg chg="add del mod modCrop">
          <ac:chgData name="Lukáš Bobek" userId="e843745a-abb4-418b-8809-e7cb62ee8feb" providerId="ADAL" clId="{90BA5BBB-B74D-459B-ACC5-AC85605AF422}" dt="2019-11-18T20:17:17.196" v="86" actId="478"/>
          <ac:picMkLst>
            <pc:docMk/>
            <pc:sldMk cId="2726449028" sldId="498"/>
            <ac:picMk id="3" creationId="{E64EF43A-B3E7-4487-80CE-D8217AA3F67C}"/>
          </ac:picMkLst>
        </pc:picChg>
        <pc:picChg chg="add mod ord">
          <ac:chgData name="Lukáš Bobek" userId="e843745a-abb4-418b-8809-e7cb62ee8feb" providerId="ADAL" clId="{90BA5BBB-B74D-459B-ACC5-AC85605AF422}" dt="2019-11-18T20:38:51.244" v="151" actId="14100"/>
          <ac:picMkLst>
            <pc:docMk/>
            <pc:sldMk cId="2726449028" sldId="498"/>
            <ac:picMk id="5" creationId="{0097CB6D-B933-484F-B73D-C0C7E773FBBB}"/>
          </ac:picMkLst>
        </pc:picChg>
        <pc:picChg chg="del">
          <ac:chgData name="Lukáš Bobek" userId="e843745a-abb4-418b-8809-e7cb62ee8feb" providerId="ADAL" clId="{90BA5BBB-B74D-459B-ACC5-AC85605AF422}" dt="2019-11-20T08:07:53.555" v="349" actId="478"/>
          <ac:picMkLst>
            <pc:docMk/>
            <pc:sldMk cId="2726449028" sldId="498"/>
            <ac:picMk id="12" creationId="{CF8320A7-DA3F-476C-8171-69723250DE85}"/>
          </ac:picMkLst>
        </pc:picChg>
        <pc:picChg chg="del">
          <ac:chgData name="Lukáš Bobek" userId="e843745a-abb4-418b-8809-e7cb62ee8feb" providerId="ADAL" clId="{90BA5BBB-B74D-459B-ACC5-AC85605AF422}" dt="2019-11-18T19:48:00.690" v="19" actId="478"/>
          <ac:picMkLst>
            <pc:docMk/>
            <pc:sldMk cId="2726449028" sldId="498"/>
            <ac:picMk id="25" creationId="{571C07B1-E815-4402-98CC-960ACD7AAA5C}"/>
          </ac:picMkLst>
        </pc:picChg>
        <pc:picChg chg="del mod">
          <ac:chgData name="Lukáš Bobek" userId="e843745a-abb4-418b-8809-e7cb62ee8feb" providerId="ADAL" clId="{90BA5BBB-B74D-459B-ACC5-AC85605AF422}" dt="2019-11-18T19:48:02.123" v="22" actId="478"/>
          <ac:picMkLst>
            <pc:docMk/>
            <pc:sldMk cId="2726449028" sldId="498"/>
            <ac:picMk id="30" creationId="{1CC7CD4D-D6A8-47C5-B0CD-9270FDCF768A}"/>
          </ac:picMkLst>
        </pc:picChg>
        <pc:picChg chg="del">
          <ac:chgData name="Lukáš Bobek" userId="e843745a-abb4-418b-8809-e7cb62ee8feb" providerId="ADAL" clId="{90BA5BBB-B74D-459B-ACC5-AC85605AF422}" dt="2019-11-18T19:48:01.106" v="20" actId="478"/>
          <ac:picMkLst>
            <pc:docMk/>
            <pc:sldMk cId="2726449028" sldId="498"/>
            <ac:picMk id="35" creationId="{56AF060C-77F5-4EEE-A1D8-F7A8BF7A483A}"/>
          </ac:picMkLst>
        </pc:picChg>
        <pc:picChg chg="del">
          <ac:chgData name="Lukáš Bobek" userId="e843745a-abb4-418b-8809-e7cb62ee8feb" providerId="ADAL" clId="{90BA5BBB-B74D-459B-ACC5-AC85605AF422}" dt="2019-11-18T19:47:59.962" v="18" actId="478"/>
          <ac:picMkLst>
            <pc:docMk/>
            <pc:sldMk cId="2726449028" sldId="498"/>
            <ac:picMk id="37" creationId="{141698CF-E99D-42F1-A602-437BEEA2C519}"/>
          </ac:picMkLst>
        </pc:picChg>
      </pc:sldChg>
      <pc:sldChg chg="modSp">
        <pc:chgData name="Lukáš Bobek" userId="e843745a-abb4-418b-8809-e7cb62ee8feb" providerId="ADAL" clId="{90BA5BBB-B74D-459B-ACC5-AC85605AF422}" dt="2019-11-18T19:50:20.219" v="45" actId="403"/>
        <pc:sldMkLst>
          <pc:docMk/>
          <pc:sldMk cId="2784066668" sldId="608"/>
        </pc:sldMkLst>
        <pc:spChg chg="mod">
          <ac:chgData name="Lukáš Bobek" userId="e843745a-abb4-418b-8809-e7cb62ee8feb" providerId="ADAL" clId="{90BA5BBB-B74D-459B-ACC5-AC85605AF422}" dt="2019-11-18T19:32:41.748" v="1" actId="20577"/>
          <ac:spMkLst>
            <pc:docMk/>
            <pc:sldMk cId="2784066668" sldId="608"/>
            <ac:spMk id="8" creationId="{999F54D5-5B31-4778-ABF0-E19D0D238912}"/>
          </ac:spMkLst>
        </pc:spChg>
        <pc:spChg chg="mod">
          <ac:chgData name="Lukáš Bobek" userId="e843745a-abb4-418b-8809-e7cb62ee8feb" providerId="ADAL" clId="{90BA5BBB-B74D-459B-ACC5-AC85605AF422}" dt="2019-11-18T19:50:20.219" v="45" actId="403"/>
          <ac:spMkLst>
            <pc:docMk/>
            <pc:sldMk cId="2784066668" sldId="608"/>
            <ac:spMk id="12" creationId="{78F42BA3-A399-4FD0-B03F-1E13F544A0C2}"/>
          </ac:spMkLst>
        </pc:spChg>
      </pc:sldChg>
      <pc:sldChg chg="modSp">
        <pc:chgData name="Lukáš Bobek" userId="e843745a-abb4-418b-8809-e7cb62ee8feb" providerId="ADAL" clId="{90BA5BBB-B74D-459B-ACC5-AC85605AF422}" dt="2019-11-20T08:39:55.569" v="383" actId="255"/>
        <pc:sldMkLst>
          <pc:docMk/>
          <pc:sldMk cId="2126476414" sldId="609"/>
        </pc:sldMkLst>
        <pc:spChg chg="mod">
          <ac:chgData name="Lukáš Bobek" userId="e843745a-abb4-418b-8809-e7cb62ee8feb" providerId="ADAL" clId="{90BA5BBB-B74D-459B-ACC5-AC85605AF422}" dt="2019-11-20T08:39:31.738" v="377" actId="1076"/>
          <ac:spMkLst>
            <pc:docMk/>
            <pc:sldMk cId="2126476414" sldId="609"/>
            <ac:spMk id="5" creationId="{00000000-0000-0000-0000-000000000000}"/>
          </ac:spMkLst>
        </pc:spChg>
        <pc:spChg chg="mod">
          <ac:chgData name="Lukáš Bobek" userId="e843745a-abb4-418b-8809-e7cb62ee8feb" providerId="ADAL" clId="{90BA5BBB-B74D-459B-ACC5-AC85605AF422}" dt="2019-11-20T08:39:55.569" v="383" actId="255"/>
          <ac:spMkLst>
            <pc:docMk/>
            <pc:sldMk cId="2126476414" sldId="609"/>
            <ac:spMk id="6" creationId="{00000000-0000-0000-0000-000000000000}"/>
          </ac:spMkLst>
        </pc:spChg>
        <pc:spChg chg="mod">
          <ac:chgData name="Lukáš Bobek" userId="e843745a-abb4-418b-8809-e7cb62ee8feb" providerId="ADAL" clId="{90BA5BBB-B74D-459B-ACC5-AC85605AF422}" dt="2019-11-20T08:39:31.738" v="377" actId="1076"/>
          <ac:spMkLst>
            <pc:docMk/>
            <pc:sldMk cId="2126476414" sldId="609"/>
            <ac:spMk id="7" creationId="{D1FF724C-5D98-49C6-98F5-BAD8678B1310}"/>
          </ac:spMkLst>
        </pc:spChg>
        <pc:spChg chg="mod">
          <ac:chgData name="Lukáš Bobek" userId="e843745a-abb4-418b-8809-e7cb62ee8feb" providerId="ADAL" clId="{90BA5BBB-B74D-459B-ACC5-AC85605AF422}" dt="2019-11-20T08:39:31.738" v="377" actId="1076"/>
          <ac:spMkLst>
            <pc:docMk/>
            <pc:sldMk cId="2126476414" sldId="609"/>
            <ac:spMk id="8" creationId="{DC8FC7C1-D196-4B9D-9E03-C96103A4C7A7}"/>
          </ac:spMkLst>
        </pc:spChg>
        <pc:spChg chg="mod">
          <ac:chgData name="Lukáš Bobek" userId="e843745a-abb4-418b-8809-e7cb62ee8feb" providerId="ADAL" clId="{90BA5BBB-B74D-459B-ACC5-AC85605AF422}" dt="2019-11-18T19:50:26.725" v="48" actId="403"/>
          <ac:spMkLst>
            <pc:docMk/>
            <pc:sldMk cId="2126476414" sldId="609"/>
            <ac:spMk id="10" creationId="{E17A3A09-E674-43EB-8D55-C2C0AFA11358}"/>
          </ac:spMkLst>
        </pc:spChg>
      </pc:sldChg>
      <pc:sldChg chg="modSp">
        <pc:chgData name="Lukáš Bobek" userId="e843745a-abb4-418b-8809-e7cb62ee8feb" providerId="ADAL" clId="{90BA5BBB-B74D-459B-ACC5-AC85605AF422}" dt="2019-11-18T19:50:32.892" v="51" actId="403"/>
        <pc:sldMkLst>
          <pc:docMk/>
          <pc:sldMk cId="3114823266" sldId="610"/>
        </pc:sldMkLst>
        <pc:spChg chg="mod">
          <ac:chgData name="Lukáš Bobek" userId="e843745a-abb4-418b-8809-e7cb62ee8feb" providerId="ADAL" clId="{90BA5BBB-B74D-459B-ACC5-AC85605AF422}" dt="2019-11-18T19:32:51.352" v="3" actId="20577"/>
          <ac:spMkLst>
            <pc:docMk/>
            <pc:sldMk cId="3114823266" sldId="610"/>
            <ac:spMk id="8" creationId="{DC8FC7C1-D196-4B9D-9E03-C96103A4C7A7}"/>
          </ac:spMkLst>
        </pc:spChg>
        <pc:spChg chg="mod">
          <ac:chgData name="Lukáš Bobek" userId="e843745a-abb4-418b-8809-e7cb62ee8feb" providerId="ADAL" clId="{90BA5BBB-B74D-459B-ACC5-AC85605AF422}" dt="2019-11-18T19:50:32.892" v="51" actId="403"/>
          <ac:spMkLst>
            <pc:docMk/>
            <pc:sldMk cId="3114823266" sldId="610"/>
            <ac:spMk id="10" creationId="{E17A3A09-E674-43EB-8D55-C2C0AFA11358}"/>
          </ac:spMkLst>
        </pc:spChg>
      </pc:sldChg>
      <pc:sldChg chg="addSp delSp modSp add">
        <pc:chgData name="Lukáš Bobek" userId="e843745a-abb4-418b-8809-e7cb62ee8feb" providerId="ADAL" clId="{90BA5BBB-B74D-459B-ACC5-AC85605AF422}" dt="2019-11-20T08:08:00.764" v="355" actId="478"/>
        <pc:sldMkLst>
          <pc:docMk/>
          <pc:sldMk cId="1529237357" sldId="611"/>
        </pc:sldMkLst>
        <pc:spChg chg="add mod">
          <ac:chgData name="Lukáš Bobek" userId="e843745a-abb4-418b-8809-e7cb62ee8feb" providerId="ADAL" clId="{90BA5BBB-B74D-459B-ACC5-AC85605AF422}" dt="2019-11-18T21:46:55.195" v="251" actId="790"/>
          <ac:spMkLst>
            <pc:docMk/>
            <pc:sldMk cId="1529237357" sldId="611"/>
            <ac:spMk id="15" creationId="{001F55F0-6F7A-437D-B4B6-91E3F2C38610}"/>
          </ac:spMkLst>
        </pc:spChg>
        <pc:spChg chg="del">
          <ac:chgData name="Lukáš Bobek" userId="e843745a-abb4-418b-8809-e7cb62ee8feb" providerId="ADAL" clId="{90BA5BBB-B74D-459B-ACC5-AC85605AF422}" dt="2019-11-18T21:27:35.191" v="227" actId="478"/>
          <ac:spMkLst>
            <pc:docMk/>
            <pc:sldMk cId="1529237357" sldId="611"/>
            <ac:spMk id="16" creationId="{8A3FE458-5822-421A-9E2C-8BFAA4A9450B}"/>
          </ac:spMkLst>
        </pc:spChg>
        <pc:picChg chg="add mod ord">
          <ac:chgData name="Lukáš Bobek" userId="e843745a-abb4-418b-8809-e7cb62ee8feb" providerId="ADAL" clId="{90BA5BBB-B74D-459B-ACC5-AC85605AF422}" dt="2019-11-18T20:22:37.450" v="146" actId="167"/>
          <ac:picMkLst>
            <pc:docMk/>
            <pc:sldMk cId="1529237357" sldId="611"/>
            <ac:picMk id="3" creationId="{3C50B0C6-5F8B-486C-9706-13553306AD97}"/>
          </ac:picMkLst>
        </pc:picChg>
        <pc:picChg chg="del">
          <ac:chgData name="Lukáš Bobek" userId="e843745a-abb4-418b-8809-e7cb62ee8feb" providerId="ADAL" clId="{90BA5BBB-B74D-459B-ACC5-AC85605AF422}" dt="2019-11-20T08:08:00.764" v="355" actId="478"/>
          <ac:picMkLst>
            <pc:docMk/>
            <pc:sldMk cId="1529237357" sldId="611"/>
            <ac:picMk id="12" creationId="{CF8320A7-DA3F-476C-8171-69723250DE85}"/>
          </ac:picMkLst>
        </pc:picChg>
      </pc:sldChg>
      <pc:sldChg chg="addSp delSp modSp add">
        <pc:chgData name="Lukáš Bobek" userId="e843745a-abb4-418b-8809-e7cb62ee8feb" providerId="ADAL" clId="{90BA5BBB-B74D-459B-ACC5-AC85605AF422}" dt="2019-11-20T08:07:59.797" v="354" actId="478"/>
        <pc:sldMkLst>
          <pc:docMk/>
          <pc:sldMk cId="4273794689" sldId="612"/>
        </pc:sldMkLst>
        <pc:spChg chg="mod">
          <ac:chgData name="Lukáš Bobek" userId="e843745a-abb4-418b-8809-e7cb62ee8feb" providerId="ADAL" clId="{90BA5BBB-B74D-459B-ACC5-AC85605AF422}" dt="2019-11-18T21:21:47.872" v="223" actId="790"/>
          <ac:spMkLst>
            <pc:docMk/>
            <pc:sldMk cId="4273794689" sldId="612"/>
            <ac:spMk id="16" creationId="{8A3FE458-5822-421A-9E2C-8BFAA4A9450B}"/>
          </ac:spMkLst>
        </pc:spChg>
        <pc:picChg chg="add mod modCrop">
          <ac:chgData name="Lukáš Bobek" userId="e843745a-abb4-418b-8809-e7cb62ee8feb" providerId="ADAL" clId="{90BA5BBB-B74D-459B-ACC5-AC85605AF422}" dt="2019-11-18T21:55:31.539" v="277" actId="1076"/>
          <ac:picMkLst>
            <pc:docMk/>
            <pc:sldMk cId="4273794689" sldId="612"/>
            <ac:picMk id="3" creationId="{51003A2D-D469-43AB-96AE-A43D7CDD9502}"/>
          </ac:picMkLst>
        </pc:picChg>
        <pc:picChg chg="del">
          <ac:chgData name="Lukáš Bobek" userId="e843745a-abb4-418b-8809-e7cb62ee8feb" providerId="ADAL" clId="{90BA5BBB-B74D-459B-ACC5-AC85605AF422}" dt="2019-11-18T21:21:18.088" v="207" actId="478"/>
          <ac:picMkLst>
            <pc:docMk/>
            <pc:sldMk cId="4273794689" sldId="612"/>
            <ac:picMk id="5" creationId="{0097CB6D-B933-484F-B73D-C0C7E773FBBB}"/>
          </ac:picMkLst>
        </pc:picChg>
        <pc:picChg chg="del">
          <ac:chgData name="Lukáš Bobek" userId="e843745a-abb4-418b-8809-e7cb62ee8feb" providerId="ADAL" clId="{90BA5BBB-B74D-459B-ACC5-AC85605AF422}" dt="2019-11-20T08:07:59.797" v="354" actId="478"/>
          <ac:picMkLst>
            <pc:docMk/>
            <pc:sldMk cId="4273794689" sldId="612"/>
            <ac:picMk id="12" creationId="{CF8320A7-DA3F-476C-8171-69723250DE85}"/>
          </ac:picMkLst>
        </pc:picChg>
      </pc:sldChg>
      <pc:sldChg chg="addSp delSp modSp add">
        <pc:chgData name="Lukáš Bobek" userId="e843745a-abb4-418b-8809-e7cb62ee8feb" providerId="ADAL" clId="{90BA5BBB-B74D-459B-ACC5-AC85605AF422}" dt="2019-11-20T08:08:01.817" v="356" actId="478"/>
        <pc:sldMkLst>
          <pc:docMk/>
          <pc:sldMk cId="2894807068" sldId="613"/>
        </pc:sldMkLst>
        <pc:spChg chg="mod">
          <ac:chgData name="Lukáš Bobek" userId="e843745a-abb4-418b-8809-e7cb62ee8feb" providerId="ADAL" clId="{90BA5BBB-B74D-459B-ACC5-AC85605AF422}" dt="2019-11-18T21:56:19.355" v="286" actId="790"/>
          <ac:spMkLst>
            <pc:docMk/>
            <pc:sldMk cId="2894807068" sldId="613"/>
            <ac:spMk id="15" creationId="{001F55F0-6F7A-437D-B4B6-91E3F2C38610}"/>
          </ac:spMkLst>
        </pc:spChg>
        <pc:picChg chg="del">
          <ac:chgData name="Lukáš Bobek" userId="e843745a-abb4-418b-8809-e7cb62ee8feb" providerId="ADAL" clId="{90BA5BBB-B74D-459B-ACC5-AC85605AF422}" dt="2019-11-18T21:54:27.496" v="253" actId="478"/>
          <ac:picMkLst>
            <pc:docMk/>
            <pc:sldMk cId="2894807068" sldId="613"/>
            <ac:picMk id="3" creationId="{3C50B0C6-5F8B-486C-9706-13553306AD97}"/>
          </ac:picMkLst>
        </pc:picChg>
        <pc:picChg chg="add mod modCrop">
          <ac:chgData name="Lukáš Bobek" userId="e843745a-abb4-418b-8809-e7cb62ee8feb" providerId="ADAL" clId="{90BA5BBB-B74D-459B-ACC5-AC85605AF422}" dt="2019-11-18T21:58:29.130" v="290" actId="1076"/>
          <ac:picMkLst>
            <pc:docMk/>
            <pc:sldMk cId="2894807068" sldId="613"/>
            <ac:picMk id="4" creationId="{02AA48E8-2FEE-44FD-B2F9-EAA106F400EC}"/>
          </ac:picMkLst>
        </pc:picChg>
        <pc:picChg chg="del">
          <ac:chgData name="Lukáš Bobek" userId="e843745a-abb4-418b-8809-e7cb62ee8feb" providerId="ADAL" clId="{90BA5BBB-B74D-459B-ACC5-AC85605AF422}" dt="2019-11-20T08:08:01.817" v="356" actId="478"/>
          <ac:picMkLst>
            <pc:docMk/>
            <pc:sldMk cId="2894807068" sldId="613"/>
            <ac:picMk id="12" creationId="{CF8320A7-DA3F-476C-8171-69723250DE85}"/>
          </ac:picMkLst>
        </pc:picChg>
      </pc:sldChg>
      <pc:sldChg chg="addSp delSp modSp add addCm delCm">
        <pc:chgData name="Lukáš Bobek" userId="e843745a-abb4-418b-8809-e7cb62ee8feb" providerId="ADAL" clId="{90BA5BBB-B74D-459B-ACC5-AC85605AF422}" dt="2019-11-20T08:08:02.842" v="357" actId="478"/>
        <pc:sldMkLst>
          <pc:docMk/>
          <pc:sldMk cId="2718912337" sldId="614"/>
        </pc:sldMkLst>
        <pc:spChg chg="mod">
          <ac:chgData name="Lukáš Bobek" userId="e843745a-abb4-418b-8809-e7cb62ee8feb" providerId="ADAL" clId="{90BA5BBB-B74D-459B-ACC5-AC85605AF422}" dt="2019-11-18T22:01:35.114" v="310" actId="790"/>
          <ac:spMkLst>
            <pc:docMk/>
            <pc:sldMk cId="2718912337" sldId="614"/>
            <ac:spMk id="15" creationId="{001F55F0-6F7A-437D-B4B6-91E3F2C38610}"/>
          </ac:spMkLst>
        </pc:spChg>
        <pc:picChg chg="add del mod modCrop">
          <ac:chgData name="Lukáš Bobek" userId="e843745a-abb4-418b-8809-e7cb62ee8feb" providerId="ADAL" clId="{90BA5BBB-B74D-459B-ACC5-AC85605AF422}" dt="2019-11-18T22:38:45.507" v="319" actId="478"/>
          <ac:picMkLst>
            <pc:docMk/>
            <pc:sldMk cId="2718912337" sldId="614"/>
            <ac:picMk id="3" creationId="{D1EB1E2A-25A5-46D9-A75C-2D9550BF29DA}"/>
          </ac:picMkLst>
        </pc:picChg>
        <pc:picChg chg="del">
          <ac:chgData name="Lukáš Bobek" userId="e843745a-abb4-418b-8809-e7cb62ee8feb" providerId="ADAL" clId="{90BA5BBB-B74D-459B-ACC5-AC85605AF422}" dt="2019-11-18T22:37:33.573" v="311" actId="478"/>
          <ac:picMkLst>
            <pc:docMk/>
            <pc:sldMk cId="2718912337" sldId="614"/>
            <ac:picMk id="4" creationId="{02AA48E8-2FEE-44FD-B2F9-EAA106F400EC}"/>
          </ac:picMkLst>
        </pc:picChg>
        <pc:picChg chg="add mod modCrop">
          <ac:chgData name="Lukáš Bobek" userId="e843745a-abb4-418b-8809-e7cb62ee8feb" providerId="ADAL" clId="{90BA5BBB-B74D-459B-ACC5-AC85605AF422}" dt="2019-11-18T22:40:20.035" v="330" actId="1076"/>
          <ac:picMkLst>
            <pc:docMk/>
            <pc:sldMk cId="2718912337" sldId="614"/>
            <ac:picMk id="6" creationId="{50C0DDA3-FA26-43C8-9629-E1D60D09DB05}"/>
          </ac:picMkLst>
        </pc:picChg>
        <pc:picChg chg="del">
          <ac:chgData name="Lukáš Bobek" userId="e843745a-abb4-418b-8809-e7cb62ee8feb" providerId="ADAL" clId="{90BA5BBB-B74D-459B-ACC5-AC85605AF422}" dt="2019-11-20T08:08:02.842" v="357" actId="478"/>
          <ac:picMkLst>
            <pc:docMk/>
            <pc:sldMk cId="2718912337" sldId="614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7:54.616" v="350" actId="478"/>
        <pc:sldMkLst>
          <pc:docMk/>
          <pc:sldMk cId="3812094853" sldId="615"/>
        </pc:sldMkLst>
        <pc:picChg chg="del">
          <ac:chgData name="Lukáš Bobek" userId="e843745a-abb4-418b-8809-e7cb62ee8feb" providerId="ADAL" clId="{90BA5BBB-B74D-459B-ACC5-AC85605AF422}" dt="2019-11-20T08:07:54.616" v="350" actId="478"/>
          <ac:picMkLst>
            <pc:docMk/>
            <pc:sldMk cId="3812094853" sldId="615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7:57.928" v="352" actId="478"/>
        <pc:sldMkLst>
          <pc:docMk/>
          <pc:sldMk cId="3285658552" sldId="616"/>
        </pc:sldMkLst>
        <pc:picChg chg="del">
          <ac:chgData name="Lukáš Bobek" userId="e843745a-abb4-418b-8809-e7cb62ee8feb" providerId="ADAL" clId="{90BA5BBB-B74D-459B-ACC5-AC85605AF422}" dt="2019-11-20T08:07:57.928" v="352" actId="478"/>
          <ac:picMkLst>
            <pc:docMk/>
            <pc:sldMk cId="3285658552" sldId="616"/>
            <ac:picMk id="12" creationId="{CF8320A7-DA3F-476C-8171-69723250DE85}"/>
          </ac:picMkLst>
        </pc:picChg>
      </pc:sldChg>
      <pc:sldChg chg="delSp modSp">
        <pc:chgData name="Lukáš Bobek" userId="e843745a-abb4-418b-8809-e7cb62ee8feb" providerId="ADAL" clId="{90BA5BBB-B74D-459B-ACC5-AC85605AF422}" dt="2019-11-20T08:08:39.815" v="375" actId="1076"/>
        <pc:sldMkLst>
          <pc:docMk/>
          <pc:sldMk cId="3196069143" sldId="617"/>
        </pc:sldMkLst>
        <pc:picChg chg="mod">
          <ac:chgData name="Lukáš Bobek" userId="e843745a-abb4-418b-8809-e7cb62ee8feb" providerId="ADAL" clId="{90BA5BBB-B74D-459B-ACC5-AC85605AF422}" dt="2019-11-20T08:08:39.815" v="375" actId="1076"/>
          <ac:picMkLst>
            <pc:docMk/>
            <pc:sldMk cId="3196069143" sldId="617"/>
            <ac:picMk id="5" creationId="{C53BDF6F-F829-415A-8A7C-D6C31C895843}"/>
          </ac:picMkLst>
        </pc:picChg>
        <pc:picChg chg="del">
          <ac:chgData name="Lukáš Bobek" userId="e843745a-abb4-418b-8809-e7cb62ee8feb" providerId="ADAL" clId="{90BA5BBB-B74D-459B-ACC5-AC85605AF422}" dt="2019-11-20T08:07:56.340" v="351" actId="478"/>
          <ac:picMkLst>
            <pc:docMk/>
            <pc:sldMk cId="3196069143" sldId="617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04.713" v="358" actId="478"/>
        <pc:sldMkLst>
          <pc:docMk/>
          <pc:sldMk cId="3579112860" sldId="618"/>
        </pc:sldMkLst>
        <pc:picChg chg="del">
          <ac:chgData name="Lukáš Bobek" userId="e843745a-abb4-418b-8809-e7cb62ee8feb" providerId="ADAL" clId="{90BA5BBB-B74D-459B-ACC5-AC85605AF422}" dt="2019-11-20T08:08:04.713" v="358" actId="478"/>
          <ac:picMkLst>
            <pc:docMk/>
            <pc:sldMk cId="3579112860" sldId="618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7:58.867" v="353" actId="478"/>
        <pc:sldMkLst>
          <pc:docMk/>
          <pc:sldMk cId="3346870792" sldId="619"/>
        </pc:sldMkLst>
        <pc:picChg chg="del">
          <ac:chgData name="Lukáš Bobek" userId="e843745a-abb4-418b-8809-e7cb62ee8feb" providerId="ADAL" clId="{90BA5BBB-B74D-459B-ACC5-AC85605AF422}" dt="2019-11-20T08:07:58.867" v="353" actId="478"/>
          <ac:picMkLst>
            <pc:docMk/>
            <pc:sldMk cId="3346870792" sldId="619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08.281" v="361" actId="478"/>
        <pc:sldMkLst>
          <pc:docMk/>
          <pc:sldMk cId="2720548744" sldId="620"/>
        </pc:sldMkLst>
        <pc:picChg chg="del">
          <ac:chgData name="Lukáš Bobek" userId="e843745a-abb4-418b-8809-e7cb62ee8feb" providerId="ADAL" clId="{90BA5BBB-B74D-459B-ACC5-AC85605AF422}" dt="2019-11-20T08:08:08.281" v="361" actId="478"/>
          <ac:picMkLst>
            <pc:docMk/>
            <pc:sldMk cId="2720548744" sldId="620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05.662" v="359" actId="478"/>
        <pc:sldMkLst>
          <pc:docMk/>
          <pc:sldMk cId="1905397004" sldId="621"/>
        </pc:sldMkLst>
        <pc:picChg chg="del">
          <ac:chgData name="Lukáš Bobek" userId="e843745a-abb4-418b-8809-e7cb62ee8feb" providerId="ADAL" clId="{90BA5BBB-B74D-459B-ACC5-AC85605AF422}" dt="2019-11-20T08:08:05.662" v="359" actId="478"/>
          <ac:picMkLst>
            <pc:docMk/>
            <pc:sldMk cId="1905397004" sldId="621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09.183" v="362" actId="478"/>
        <pc:sldMkLst>
          <pc:docMk/>
          <pc:sldMk cId="896026506" sldId="622"/>
        </pc:sldMkLst>
        <pc:picChg chg="del">
          <ac:chgData name="Lukáš Bobek" userId="e843745a-abb4-418b-8809-e7cb62ee8feb" providerId="ADAL" clId="{90BA5BBB-B74D-459B-ACC5-AC85605AF422}" dt="2019-11-20T08:08:09.183" v="362" actId="478"/>
          <ac:picMkLst>
            <pc:docMk/>
            <pc:sldMk cId="896026506" sldId="622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10.092" v="363" actId="478"/>
        <pc:sldMkLst>
          <pc:docMk/>
          <pc:sldMk cId="3016869918" sldId="623"/>
        </pc:sldMkLst>
        <pc:picChg chg="del">
          <ac:chgData name="Lukáš Bobek" userId="e843745a-abb4-418b-8809-e7cb62ee8feb" providerId="ADAL" clId="{90BA5BBB-B74D-459B-ACC5-AC85605AF422}" dt="2019-11-20T08:08:10.092" v="363" actId="478"/>
          <ac:picMkLst>
            <pc:docMk/>
            <pc:sldMk cId="3016869918" sldId="623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06.581" v="360" actId="478"/>
        <pc:sldMkLst>
          <pc:docMk/>
          <pc:sldMk cId="1152945309" sldId="624"/>
        </pc:sldMkLst>
        <pc:picChg chg="del">
          <ac:chgData name="Lukáš Bobek" userId="e843745a-abb4-418b-8809-e7cb62ee8feb" providerId="ADAL" clId="{90BA5BBB-B74D-459B-ACC5-AC85605AF422}" dt="2019-11-20T08:08:06.581" v="360" actId="478"/>
          <ac:picMkLst>
            <pc:docMk/>
            <pc:sldMk cId="1152945309" sldId="624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10.954" v="364" actId="478"/>
        <pc:sldMkLst>
          <pc:docMk/>
          <pc:sldMk cId="842812856" sldId="625"/>
        </pc:sldMkLst>
        <pc:picChg chg="del">
          <ac:chgData name="Lukáš Bobek" userId="e843745a-abb4-418b-8809-e7cb62ee8feb" providerId="ADAL" clId="{90BA5BBB-B74D-459B-ACC5-AC85605AF422}" dt="2019-11-20T08:08:10.954" v="364" actId="478"/>
          <ac:picMkLst>
            <pc:docMk/>
            <pc:sldMk cId="842812856" sldId="625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15.102" v="365" actId="478"/>
        <pc:sldMkLst>
          <pc:docMk/>
          <pc:sldMk cId="2333856425" sldId="627"/>
        </pc:sldMkLst>
        <pc:picChg chg="del">
          <ac:chgData name="Lukáš Bobek" userId="e843745a-abb4-418b-8809-e7cb62ee8feb" providerId="ADAL" clId="{90BA5BBB-B74D-459B-ACC5-AC85605AF422}" dt="2019-11-20T08:08:15.102" v="365" actId="478"/>
          <ac:picMkLst>
            <pc:docMk/>
            <pc:sldMk cId="2333856425" sldId="627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16.093" v="366" actId="478"/>
        <pc:sldMkLst>
          <pc:docMk/>
          <pc:sldMk cId="3609501499" sldId="628"/>
        </pc:sldMkLst>
        <pc:picChg chg="del">
          <ac:chgData name="Lukáš Bobek" userId="e843745a-abb4-418b-8809-e7cb62ee8feb" providerId="ADAL" clId="{90BA5BBB-B74D-459B-ACC5-AC85605AF422}" dt="2019-11-20T08:08:16.093" v="366" actId="478"/>
          <ac:picMkLst>
            <pc:docMk/>
            <pc:sldMk cId="3609501499" sldId="628"/>
            <ac:picMk id="12" creationId="{CF8320A7-DA3F-476C-8171-69723250DE85}"/>
          </ac:picMkLst>
        </pc:picChg>
      </pc:sldChg>
      <pc:sldChg chg="delSp modSp">
        <pc:chgData name="Lukáš Bobek" userId="e843745a-abb4-418b-8809-e7cb62ee8feb" providerId="ADAL" clId="{90BA5BBB-B74D-459B-ACC5-AC85605AF422}" dt="2019-11-20T08:16:59.722" v="376" actId="167"/>
        <pc:sldMkLst>
          <pc:docMk/>
          <pc:sldMk cId="1269295945" sldId="629"/>
        </pc:sldMkLst>
        <pc:picChg chg="del">
          <ac:chgData name="Lukáš Bobek" userId="e843745a-abb4-418b-8809-e7cb62ee8feb" providerId="ADAL" clId="{90BA5BBB-B74D-459B-ACC5-AC85605AF422}" dt="2019-11-20T08:08:17.055" v="367" actId="478"/>
          <ac:picMkLst>
            <pc:docMk/>
            <pc:sldMk cId="1269295945" sldId="629"/>
            <ac:picMk id="12" creationId="{CF8320A7-DA3F-476C-8171-69723250DE85}"/>
          </ac:picMkLst>
        </pc:picChg>
        <pc:picChg chg="ord">
          <ac:chgData name="Lukáš Bobek" userId="e843745a-abb4-418b-8809-e7cb62ee8feb" providerId="ADAL" clId="{90BA5BBB-B74D-459B-ACC5-AC85605AF422}" dt="2019-11-20T08:16:59.722" v="376" actId="167"/>
          <ac:picMkLst>
            <pc:docMk/>
            <pc:sldMk cId="1269295945" sldId="629"/>
            <ac:picMk id="15" creationId="{E46F3121-DB7A-481F-8645-45560CEB0094}"/>
          </ac:picMkLst>
        </pc:picChg>
      </pc:sldChg>
      <pc:sldChg chg="delSp">
        <pc:chgData name="Lukáš Bobek" userId="e843745a-abb4-418b-8809-e7cb62ee8feb" providerId="ADAL" clId="{90BA5BBB-B74D-459B-ACC5-AC85605AF422}" dt="2019-11-20T08:08:17.966" v="368" actId="478"/>
        <pc:sldMkLst>
          <pc:docMk/>
          <pc:sldMk cId="2052303235" sldId="630"/>
        </pc:sldMkLst>
        <pc:picChg chg="del">
          <ac:chgData name="Lukáš Bobek" userId="e843745a-abb4-418b-8809-e7cb62ee8feb" providerId="ADAL" clId="{90BA5BBB-B74D-459B-ACC5-AC85605AF422}" dt="2019-11-20T08:08:17.966" v="368" actId="478"/>
          <ac:picMkLst>
            <pc:docMk/>
            <pc:sldMk cId="2052303235" sldId="630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18.853" v="369" actId="478"/>
        <pc:sldMkLst>
          <pc:docMk/>
          <pc:sldMk cId="2325448110" sldId="631"/>
        </pc:sldMkLst>
        <pc:picChg chg="del">
          <ac:chgData name="Lukáš Bobek" userId="e843745a-abb4-418b-8809-e7cb62ee8feb" providerId="ADAL" clId="{90BA5BBB-B74D-459B-ACC5-AC85605AF422}" dt="2019-11-20T08:08:18.853" v="369" actId="478"/>
          <ac:picMkLst>
            <pc:docMk/>
            <pc:sldMk cId="2325448110" sldId="631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19.780" v="370" actId="478"/>
        <pc:sldMkLst>
          <pc:docMk/>
          <pc:sldMk cId="2902962414" sldId="632"/>
        </pc:sldMkLst>
        <pc:picChg chg="del">
          <ac:chgData name="Lukáš Bobek" userId="e843745a-abb4-418b-8809-e7cb62ee8feb" providerId="ADAL" clId="{90BA5BBB-B74D-459B-ACC5-AC85605AF422}" dt="2019-11-20T08:08:19.780" v="370" actId="478"/>
          <ac:picMkLst>
            <pc:docMk/>
            <pc:sldMk cId="2902962414" sldId="632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20.719" v="371" actId="478"/>
        <pc:sldMkLst>
          <pc:docMk/>
          <pc:sldMk cId="1860678074" sldId="633"/>
        </pc:sldMkLst>
        <pc:picChg chg="del">
          <ac:chgData name="Lukáš Bobek" userId="e843745a-abb4-418b-8809-e7cb62ee8feb" providerId="ADAL" clId="{90BA5BBB-B74D-459B-ACC5-AC85605AF422}" dt="2019-11-20T08:08:20.719" v="371" actId="478"/>
          <ac:picMkLst>
            <pc:docMk/>
            <pc:sldMk cId="1860678074" sldId="633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21.723" v="372" actId="478"/>
        <pc:sldMkLst>
          <pc:docMk/>
          <pc:sldMk cId="980354106" sldId="634"/>
        </pc:sldMkLst>
        <pc:picChg chg="del">
          <ac:chgData name="Lukáš Bobek" userId="e843745a-abb4-418b-8809-e7cb62ee8feb" providerId="ADAL" clId="{90BA5BBB-B74D-459B-ACC5-AC85605AF422}" dt="2019-11-20T08:08:21.723" v="372" actId="478"/>
          <ac:picMkLst>
            <pc:docMk/>
            <pc:sldMk cId="980354106" sldId="634"/>
            <ac:picMk id="12" creationId="{CF8320A7-DA3F-476C-8171-69723250DE85}"/>
          </ac:picMkLst>
        </pc:picChg>
      </pc:sldChg>
      <pc:sldChg chg="delSp">
        <pc:chgData name="Lukáš Bobek" userId="e843745a-abb4-418b-8809-e7cb62ee8feb" providerId="ADAL" clId="{90BA5BBB-B74D-459B-ACC5-AC85605AF422}" dt="2019-11-20T08:08:22.700" v="373" actId="478"/>
        <pc:sldMkLst>
          <pc:docMk/>
          <pc:sldMk cId="410219337" sldId="635"/>
        </pc:sldMkLst>
        <pc:picChg chg="del">
          <ac:chgData name="Lukáš Bobek" userId="e843745a-abb4-418b-8809-e7cb62ee8feb" providerId="ADAL" clId="{90BA5BBB-B74D-459B-ACC5-AC85605AF422}" dt="2019-11-20T08:08:22.700" v="373" actId="478"/>
          <ac:picMkLst>
            <pc:docMk/>
            <pc:sldMk cId="410219337" sldId="635"/>
            <ac:picMk id="12" creationId="{CF8320A7-DA3F-476C-8171-69723250DE85}"/>
          </ac:picMkLst>
        </pc:picChg>
      </pc:sldChg>
      <pc:sldChg chg="addSp delSp modSp add">
        <pc:chgData name="Lukáš Bobek" userId="e843745a-abb4-418b-8809-e7cb62ee8feb" providerId="ADAL" clId="{90BA5BBB-B74D-459B-ACC5-AC85605AF422}" dt="2019-11-20T08:08:24.458" v="374" actId="478"/>
        <pc:sldMkLst>
          <pc:docMk/>
          <pc:sldMk cId="401538391" sldId="636"/>
        </pc:sldMkLst>
        <pc:spChg chg="del">
          <ac:chgData name="Lukáš Bobek" userId="e843745a-abb4-418b-8809-e7cb62ee8feb" providerId="ADAL" clId="{90BA5BBB-B74D-459B-ACC5-AC85605AF422}" dt="2019-11-20T08:02:11.231" v="335" actId="478"/>
          <ac:spMkLst>
            <pc:docMk/>
            <pc:sldMk cId="401538391" sldId="636"/>
            <ac:spMk id="18" creationId="{B944048A-19D6-4BCA-9749-A1B75BF728B7}"/>
          </ac:spMkLst>
        </pc:spChg>
        <pc:spChg chg="del">
          <ac:chgData name="Lukáš Bobek" userId="e843745a-abb4-418b-8809-e7cb62ee8feb" providerId="ADAL" clId="{90BA5BBB-B74D-459B-ACC5-AC85605AF422}" dt="2019-11-20T08:02:10.121" v="334" actId="478"/>
          <ac:spMkLst>
            <pc:docMk/>
            <pc:sldMk cId="401538391" sldId="636"/>
            <ac:spMk id="19" creationId="{392CD5A6-F7BB-4DAC-A7BC-63FBA75C87CD}"/>
          </ac:spMkLst>
        </pc:spChg>
        <pc:picChg chg="del">
          <ac:chgData name="Lukáš Bobek" userId="e843745a-abb4-418b-8809-e7cb62ee8feb" providerId="ADAL" clId="{90BA5BBB-B74D-459B-ACC5-AC85605AF422}" dt="2019-11-20T08:02:07.931" v="332" actId="478"/>
          <ac:picMkLst>
            <pc:docMk/>
            <pc:sldMk cId="401538391" sldId="636"/>
            <ac:picMk id="3" creationId="{02536F3C-5C88-4E6B-9031-F39A70DC2063}"/>
          </ac:picMkLst>
        </pc:picChg>
        <pc:picChg chg="add mod">
          <ac:chgData name="Lukáš Bobek" userId="e843745a-abb4-418b-8809-e7cb62ee8feb" providerId="ADAL" clId="{90BA5BBB-B74D-459B-ACC5-AC85605AF422}" dt="2019-11-20T08:04:16.911" v="347" actId="1076"/>
          <ac:picMkLst>
            <pc:docMk/>
            <pc:sldMk cId="401538391" sldId="636"/>
            <ac:picMk id="4" creationId="{5987E104-5935-45E2-AE72-21BBA8C368DF}"/>
          </ac:picMkLst>
        </pc:picChg>
        <pc:picChg chg="del">
          <ac:chgData name="Lukáš Bobek" userId="e843745a-abb4-418b-8809-e7cb62ee8feb" providerId="ADAL" clId="{90BA5BBB-B74D-459B-ACC5-AC85605AF422}" dt="2019-11-20T08:02:08.401" v="333" actId="478"/>
          <ac:picMkLst>
            <pc:docMk/>
            <pc:sldMk cId="401538391" sldId="636"/>
            <ac:picMk id="6" creationId="{349C9CD0-8FFD-4441-829B-C5BA8A3FE74D}"/>
          </ac:picMkLst>
        </pc:picChg>
        <pc:picChg chg="add mod">
          <ac:chgData name="Lukáš Bobek" userId="e843745a-abb4-418b-8809-e7cb62ee8feb" providerId="ADAL" clId="{90BA5BBB-B74D-459B-ACC5-AC85605AF422}" dt="2019-11-20T08:04:20.133" v="348" actId="1076"/>
          <ac:picMkLst>
            <pc:docMk/>
            <pc:sldMk cId="401538391" sldId="636"/>
            <ac:picMk id="7" creationId="{5BBA769B-C7B1-4623-918C-63F1DD3069C6}"/>
          </ac:picMkLst>
        </pc:picChg>
        <pc:picChg chg="del">
          <ac:chgData name="Lukáš Bobek" userId="e843745a-abb4-418b-8809-e7cb62ee8feb" providerId="ADAL" clId="{90BA5BBB-B74D-459B-ACC5-AC85605AF422}" dt="2019-11-20T08:08:24.458" v="374" actId="478"/>
          <ac:picMkLst>
            <pc:docMk/>
            <pc:sldMk cId="401538391" sldId="636"/>
            <ac:picMk id="12" creationId="{CF8320A7-DA3F-476C-8171-69723250DE85}"/>
          </ac:picMkLst>
        </pc:picChg>
      </pc:sldChg>
      <pc:sldChg chg="addSp delSp modSp add ord">
        <pc:chgData name="Lukáš Bobek" userId="e843745a-abb4-418b-8809-e7cb62ee8feb" providerId="ADAL" clId="{90BA5BBB-B74D-459B-ACC5-AC85605AF422}" dt="2019-11-20T14:26:56.562" v="662" actId="20577"/>
        <pc:sldMkLst>
          <pc:docMk/>
          <pc:sldMk cId="3702316336" sldId="637"/>
        </pc:sldMkLst>
        <pc:spChg chg="add mod">
          <ac:chgData name="Lukáš Bobek" userId="e843745a-abb4-418b-8809-e7cb62ee8feb" providerId="ADAL" clId="{90BA5BBB-B74D-459B-ACC5-AC85605AF422}" dt="2019-11-20T08:59:58.247" v="560" actId="20577"/>
          <ac:spMkLst>
            <pc:docMk/>
            <pc:sldMk cId="3702316336" sldId="637"/>
            <ac:spMk id="12" creationId="{7102CB05-9B8D-4839-A191-E63A21BE68B5}"/>
          </ac:spMkLst>
        </pc:spChg>
        <pc:spChg chg="mod">
          <ac:chgData name="Lukáš Bobek" userId="e843745a-abb4-418b-8809-e7cb62ee8feb" providerId="ADAL" clId="{90BA5BBB-B74D-459B-ACC5-AC85605AF422}" dt="2019-11-20T08:40:42.631" v="392" actId="20577"/>
          <ac:spMkLst>
            <pc:docMk/>
            <pc:sldMk cId="3702316336" sldId="637"/>
            <ac:spMk id="14" creationId="{84F0E529-FEBA-4DDD-A375-65791F78E71E}"/>
          </ac:spMkLst>
        </pc:spChg>
        <pc:spChg chg="mod">
          <ac:chgData name="Lukáš Bobek" userId="e843745a-abb4-418b-8809-e7cb62ee8feb" providerId="ADAL" clId="{90BA5BBB-B74D-459B-ACC5-AC85605AF422}" dt="2019-11-20T14:26:56.562" v="662" actId="20577"/>
          <ac:spMkLst>
            <pc:docMk/>
            <pc:sldMk cId="3702316336" sldId="637"/>
            <ac:spMk id="16" creationId="{141B1750-DCD4-4506-8384-2728A0775FB5}"/>
          </ac:spMkLst>
        </pc:spChg>
        <pc:spChg chg="del">
          <ac:chgData name="Lukáš Bobek" userId="e843745a-abb4-418b-8809-e7cb62ee8feb" providerId="ADAL" clId="{90BA5BBB-B74D-459B-ACC5-AC85605AF422}" dt="2019-11-20T08:57:25.663" v="508" actId="478"/>
          <ac:spMkLst>
            <pc:docMk/>
            <pc:sldMk cId="3702316336" sldId="637"/>
            <ac:spMk id="17" creationId="{68522085-1759-4D1D-9305-9479EF180ABE}"/>
          </ac:spMkLst>
        </pc:spChg>
        <pc:picChg chg="del">
          <ac:chgData name="Lukáš Bobek" userId="e843745a-abb4-418b-8809-e7cb62ee8feb" providerId="ADAL" clId="{90BA5BBB-B74D-459B-ACC5-AC85605AF422}" dt="2019-11-20T08:40:45.825" v="393" actId="478"/>
          <ac:picMkLst>
            <pc:docMk/>
            <pc:sldMk cId="3702316336" sldId="637"/>
            <ac:picMk id="3" creationId="{6392D215-49EA-47BD-BE23-FEEF3BE26E77}"/>
          </ac:picMkLst>
        </pc:picChg>
        <pc:picChg chg="add mod ord">
          <ac:chgData name="Lukáš Bobek" userId="e843745a-abb4-418b-8809-e7cb62ee8feb" providerId="ADAL" clId="{90BA5BBB-B74D-459B-ACC5-AC85605AF422}" dt="2019-11-20T08:59:10.415" v="539" actId="167"/>
          <ac:picMkLst>
            <pc:docMk/>
            <pc:sldMk cId="3702316336" sldId="637"/>
            <ac:picMk id="9" creationId="{A3B95249-5339-44CF-BAE8-A233740B5FCF}"/>
          </ac:picMkLst>
        </pc:picChg>
      </pc:sldChg>
      <pc:sldChg chg="delSp modSp add">
        <pc:chgData name="Lukáš Bobek" userId="e843745a-abb4-418b-8809-e7cb62ee8feb" providerId="ADAL" clId="{90BA5BBB-B74D-459B-ACC5-AC85605AF422}" dt="2019-11-20T09:05:06.319" v="621" actId="790"/>
        <pc:sldMkLst>
          <pc:docMk/>
          <pc:sldMk cId="3105134470" sldId="638"/>
        </pc:sldMkLst>
        <pc:spChg chg="mod">
          <ac:chgData name="Lukáš Bobek" userId="e843745a-abb4-418b-8809-e7cb62ee8feb" providerId="ADAL" clId="{90BA5BBB-B74D-459B-ACC5-AC85605AF422}" dt="2019-11-20T09:05:06.319" v="621" actId="790"/>
          <ac:spMkLst>
            <pc:docMk/>
            <pc:sldMk cId="3105134470" sldId="638"/>
            <ac:spMk id="12" creationId="{7102CB05-9B8D-4839-A191-E63A21BE68B5}"/>
          </ac:spMkLst>
        </pc:spChg>
        <pc:spChg chg="del">
          <ac:chgData name="Lukáš Bobek" userId="e843745a-abb4-418b-8809-e7cb62ee8feb" providerId="ADAL" clId="{90BA5BBB-B74D-459B-ACC5-AC85605AF422}" dt="2019-11-20T09:03:18.863" v="562" actId="478"/>
          <ac:spMkLst>
            <pc:docMk/>
            <pc:sldMk cId="3105134470" sldId="638"/>
            <ac:spMk id="14" creationId="{84F0E529-FEBA-4DDD-A375-65791F78E71E}"/>
          </ac:spMkLst>
        </pc:spChg>
        <pc:spChg chg="mod">
          <ac:chgData name="Lukáš Bobek" userId="e843745a-abb4-418b-8809-e7cb62ee8feb" providerId="ADAL" clId="{90BA5BBB-B74D-459B-ACC5-AC85605AF422}" dt="2019-11-20T09:04:34.863" v="619" actId="1076"/>
          <ac:spMkLst>
            <pc:docMk/>
            <pc:sldMk cId="3105134470" sldId="638"/>
            <ac:spMk id="16" creationId="{141B1750-DCD4-4506-8384-2728A0775FB5}"/>
          </ac:spMkLst>
        </pc:spChg>
      </pc:sldChg>
    </pc:docChg>
  </pc:docChgLst>
  <pc:docChgLst>
    <pc:chgData name="Lukáš Bobek" userId="e843745a-abb4-418b-8809-e7cb62ee8feb" providerId="ADAL" clId="{2FE4103F-CC73-49B4-B000-DA73881B30A9}"/>
    <pc:docChg chg="undo custSel addSld delSld modSld sldOrd">
      <pc:chgData name="Lukáš Bobek" userId="e843745a-abb4-418b-8809-e7cb62ee8feb" providerId="ADAL" clId="{2FE4103F-CC73-49B4-B000-DA73881B30A9}" dt="2021-10-07T09:38:50.855" v="880" actId="47"/>
      <pc:docMkLst>
        <pc:docMk/>
      </pc:docMkLst>
      <pc:sldChg chg="addSp delSp modSp mod">
        <pc:chgData name="Lukáš Bobek" userId="e843745a-abb4-418b-8809-e7cb62ee8feb" providerId="ADAL" clId="{2FE4103F-CC73-49B4-B000-DA73881B30A9}" dt="2021-10-07T07:31:14.469" v="32" actId="1076"/>
        <pc:sldMkLst>
          <pc:docMk/>
          <pc:sldMk cId="3812094853" sldId="615"/>
        </pc:sldMkLst>
        <pc:picChg chg="add del mod">
          <ac:chgData name="Lukáš Bobek" userId="e843745a-abb4-418b-8809-e7cb62ee8feb" providerId="ADAL" clId="{2FE4103F-CC73-49B4-B000-DA73881B30A9}" dt="2021-10-07T07:27:10.328" v="15" actId="478"/>
          <ac:picMkLst>
            <pc:docMk/>
            <pc:sldMk cId="3812094853" sldId="615"/>
            <ac:picMk id="2" creationId="{E0D26D05-192D-468E-9E0B-5165E36DD3EE}"/>
          </ac:picMkLst>
        </pc:picChg>
        <pc:picChg chg="del">
          <ac:chgData name="Lukáš Bobek" userId="e843745a-abb4-418b-8809-e7cb62ee8feb" providerId="ADAL" clId="{2FE4103F-CC73-49B4-B000-DA73881B30A9}" dt="2021-10-07T07:23:59.411" v="1" actId="478"/>
          <ac:picMkLst>
            <pc:docMk/>
            <pc:sldMk cId="3812094853" sldId="615"/>
            <ac:picMk id="12" creationId="{D6470872-6040-488E-A91E-4982AA582E09}"/>
          </ac:picMkLst>
        </pc:picChg>
        <pc:picChg chg="add mod">
          <ac:chgData name="Lukáš Bobek" userId="e843745a-abb4-418b-8809-e7cb62ee8feb" providerId="ADAL" clId="{2FE4103F-CC73-49B4-B000-DA73881B30A9}" dt="2021-10-07T07:31:14.469" v="32" actId="1076"/>
          <ac:picMkLst>
            <pc:docMk/>
            <pc:sldMk cId="3812094853" sldId="615"/>
            <ac:picMk id="1026" creationId="{59834649-02F5-46BA-B56F-EBF448037B72}"/>
          </ac:picMkLst>
        </pc:picChg>
      </pc:sldChg>
      <pc:sldChg chg="delSp mod">
        <pc:chgData name="Lukáš Bobek" userId="e843745a-abb4-418b-8809-e7cb62ee8feb" providerId="ADAL" clId="{2FE4103F-CC73-49B4-B000-DA73881B30A9}" dt="2021-10-07T07:51:22.959" v="60" actId="478"/>
        <pc:sldMkLst>
          <pc:docMk/>
          <pc:sldMk cId="3105134470" sldId="638"/>
        </pc:sldMkLst>
        <pc:spChg chg="del">
          <ac:chgData name="Lukáš Bobek" userId="e843745a-abb4-418b-8809-e7cb62ee8feb" providerId="ADAL" clId="{2FE4103F-CC73-49B4-B000-DA73881B30A9}" dt="2021-10-07T07:51:22.959" v="60" actId="478"/>
          <ac:spMkLst>
            <pc:docMk/>
            <pc:sldMk cId="3105134470" sldId="638"/>
            <ac:spMk id="13" creationId="{5B75CCEF-5E97-47B9-8FD6-C6DF551B0D07}"/>
          </ac:spMkLst>
        </pc:spChg>
      </pc:sldChg>
      <pc:sldChg chg="addSp delSp modSp mod">
        <pc:chgData name="Lukáš Bobek" userId="e843745a-abb4-418b-8809-e7cb62ee8feb" providerId="ADAL" clId="{2FE4103F-CC73-49B4-B000-DA73881B30A9}" dt="2021-10-07T07:59:05.311" v="129" actId="21"/>
        <pc:sldMkLst>
          <pc:docMk/>
          <pc:sldMk cId="4198377823" sldId="639"/>
        </pc:sldMkLst>
        <pc:spChg chg="mod">
          <ac:chgData name="Lukáš Bobek" userId="e843745a-abb4-418b-8809-e7cb62ee8feb" providerId="ADAL" clId="{2FE4103F-CC73-49B4-B000-DA73881B30A9}" dt="2021-10-07T07:59:05.311" v="129" actId="21"/>
          <ac:spMkLst>
            <pc:docMk/>
            <pc:sldMk cId="4198377823" sldId="639"/>
            <ac:spMk id="12" creationId="{9A7558B1-EAF3-4B22-AAA7-37AE612C319C}"/>
          </ac:spMkLst>
        </pc:spChg>
        <pc:picChg chg="mod modCrop">
          <ac:chgData name="Lukáš Bobek" userId="e843745a-abb4-418b-8809-e7cb62ee8feb" providerId="ADAL" clId="{2FE4103F-CC73-49B4-B000-DA73881B30A9}" dt="2021-10-07T07:57:07.263" v="123" actId="1076"/>
          <ac:picMkLst>
            <pc:docMk/>
            <pc:sldMk cId="4198377823" sldId="639"/>
            <ac:picMk id="5" creationId="{C40C9970-B349-48BA-9F93-1B841E8C7046}"/>
          </ac:picMkLst>
        </pc:picChg>
        <pc:picChg chg="del">
          <ac:chgData name="Lukáš Bobek" userId="e843745a-abb4-418b-8809-e7cb62ee8feb" providerId="ADAL" clId="{2FE4103F-CC73-49B4-B000-DA73881B30A9}" dt="2021-10-07T07:54:49.590" v="75" actId="478"/>
          <ac:picMkLst>
            <pc:docMk/>
            <pc:sldMk cId="4198377823" sldId="639"/>
            <ac:picMk id="6" creationId="{64FA9CC6-CF34-4831-AB95-85AD0B20CEEA}"/>
          </ac:picMkLst>
        </pc:picChg>
        <pc:picChg chg="add mod modCrop">
          <ac:chgData name="Lukáš Bobek" userId="e843745a-abb4-418b-8809-e7cb62ee8feb" providerId="ADAL" clId="{2FE4103F-CC73-49B4-B000-DA73881B30A9}" dt="2021-10-07T07:57:24.502" v="127" actId="1076"/>
          <ac:picMkLst>
            <pc:docMk/>
            <pc:sldMk cId="4198377823" sldId="639"/>
            <ac:picMk id="13" creationId="{D2A69D52-FF39-4752-88AD-CB57F519FBC4}"/>
          </ac:picMkLst>
        </pc:picChg>
      </pc:sldChg>
      <pc:sldChg chg="addSp modSp mod">
        <pc:chgData name="Lukáš Bobek" userId="e843745a-abb4-418b-8809-e7cb62ee8feb" providerId="ADAL" clId="{2FE4103F-CC73-49B4-B000-DA73881B30A9}" dt="2021-10-07T09:21:36.053" v="743" actId="1076"/>
        <pc:sldMkLst>
          <pc:docMk/>
          <pc:sldMk cId="1472200030" sldId="640"/>
        </pc:sldMkLst>
        <pc:spChg chg="add mod">
          <ac:chgData name="Lukáš Bobek" userId="e843745a-abb4-418b-8809-e7cb62ee8feb" providerId="ADAL" clId="{2FE4103F-CC73-49B4-B000-DA73881B30A9}" dt="2021-10-07T09:21:26.003" v="741" actId="20577"/>
          <ac:spMkLst>
            <pc:docMk/>
            <pc:sldMk cId="1472200030" sldId="640"/>
            <ac:spMk id="9" creationId="{03FA9097-5E66-4A96-8816-DBC4078BC86A}"/>
          </ac:spMkLst>
        </pc:spChg>
        <pc:spChg chg="mod">
          <ac:chgData name="Lukáš Bobek" userId="e843745a-abb4-418b-8809-e7cb62ee8feb" providerId="ADAL" clId="{2FE4103F-CC73-49B4-B000-DA73881B30A9}" dt="2021-10-07T07:59:42.839" v="157" actId="20577"/>
          <ac:spMkLst>
            <pc:docMk/>
            <pc:sldMk cId="1472200030" sldId="640"/>
            <ac:spMk id="16" creationId="{8A3FE458-5822-421A-9E2C-8BFAA4A9450B}"/>
          </ac:spMkLst>
        </pc:spChg>
        <pc:picChg chg="mod">
          <ac:chgData name="Lukáš Bobek" userId="e843745a-abb4-418b-8809-e7cb62ee8feb" providerId="ADAL" clId="{2FE4103F-CC73-49B4-B000-DA73881B30A9}" dt="2021-10-07T09:21:36.053" v="743" actId="1076"/>
          <ac:picMkLst>
            <pc:docMk/>
            <pc:sldMk cId="1472200030" sldId="640"/>
            <ac:picMk id="2" creationId="{C5597475-BAF1-4D4F-9A0F-64EA0BA77F7C}"/>
          </ac:picMkLst>
        </pc:picChg>
      </pc:sldChg>
      <pc:sldChg chg="mod modShow">
        <pc:chgData name="Lukáš Bobek" userId="e843745a-abb4-418b-8809-e7cb62ee8feb" providerId="ADAL" clId="{2FE4103F-CC73-49B4-B000-DA73881B30A9}" dt="2021-10-07T07:59:58.080" v="158" actId="729"/>
        <pc:sldMkLst>
          <pc:docMk/>
          <pc:sldMk cId="1492206245" sldId="641"/>
        </pc:sldMkLst>
      </pc:sldChg>
      <pc:sldChg chg="addSp delSp modSp mod">
        <pc:chgData name="Lukáš Bobek" userId="e843745a-abb4-418b-8809-e7cb62ee8feb" providerId="ADAL" clId="{2FE4103F-CC73-49B4-B000-DA73881B30A9}" dt="2021-10-07T09:36:27.192" v="864" actId="1076"/>
        <pc:sldMkLst>
          <pc:docMk/>
          <pc:sldMk cId="2267689111" sldId="642"/>
        </pc:sldMkLst>
        <pc:spChg chg="add mod">
          <ac:chgData name="Lukáš Bobek" userId="e843745a-abb4-418b-8809-e7cb62ee8feb" providerId="ADAL" clId="{2FE4103F-CC73-49B4-B000-DA73881B30A9}" dt="2021-10-07T08:52:58.402" v="343"/>
          <ac:spMkLst>
            <pc:docMk/>
            <pc:sldMk cId="2267689111" sldId="642"/>
            <ac:spMk id="9" creationId="{5E26357F-EF53-4C09-8728-57C19FA20869}"/>
          </ac:spMkLst>
        </pc:spChg>
        <pc:spChg chg="add mod">
          <ac:chgData name="Lukáš Bobek" userId="e843745a-abb4-418b-8809-e7cb62ee8feb" providerId="ADAL" clId="{2FE4103F-CC73-49B4-B000-DA73881B30A9}" dt="2021-10-07T09:04:00.828" v="555" actId="113"/>
          <ac:spMkLst>
            <pc:docMk/>
            <pc:sldMk cId="2267689111" sldId="642"/>
            <ac:spMk id="12" creationId="{B989968E-7E9B-4BBD-8F44-D27B6F6B9732}"/>
          </ac:spMkLst>
        </pc:spChg>
        <pc:spChg chg="del">
          <ac:chgData name="Lukáš Bobek" userId="e843745a-abb4-418b-8809-e7cb62ee8feb" providerId="ADAL" clId="{2FE4103F-CC73-49B4-B000-DA73881B30A9}" dt="2021-10-07T07:51:35.941" v="63" actId="478"/>
          <ac:spMkLst>
            <pc:docMk/>
            <pc:sldMk cId="2267689111" sldId="642"/>
            <ac:spMk id="13" creationId="{5B75CCEF-5E97-47B9-8FD6-C6DF551B0D07}"/>
          </ac:spMkLst>
        </pc:spChg>
        <pc:spChg chg="mod">
          <ac:chgData name="Lukáš Bobek" userId="e843745a-abb4-418b-8809-e7cb62ee8feb" providerId="ADAL" clId="{2FE4103F-CC73-49B4-B000-DA73881B30A9}" dt="2021-10-07T08:58:02.358" v="378" actId="20577"/>
          <ac:spMkLst>
            <pc:docMk/>
            <pc:sldMk cId="2267689111" sldId="642"/>
            <ac:spMk id="16" creationId="{8A3FE458-5822-421A-9E2C-8BFAA4A9450B}"/>
          </ac:spMkLst>
        </pc:spChg>
        <pc:picChg chg="del mod modCrop">
          <ac:chgData name="Lukáš Bobek" userId="e843745a-abb4-418b-8809-e7cb62ee8feb" providerId="ADAL" clId="{2FE4103F-CC73-49B4-B000-DA73881B30A9}" dt="2021-10-07T09:36:11.423" v="858" actId="478"/>
          <ac:picMkLst>
            <pc:docMk/>
            <pc:sldMk cId="2267689111" sldId="642"/>
            <ac:picMk id="2" creationId="{BC28BB1D-30BC-43F1-9489-3D5E6F783371}"/>
          </ac:picMkLst>
        </pc:picChg>
        <pc:picChg chg="del">
          <ac:chgData name="Lukáš Bobek" userId="e843745a-abb4-418b-8809-e7cb62ee8feb" providerId="ADAL" clId="{2FE4103F-CC73-49B4-B000-DA73881B30A9}" dt="2021-10-07T08:57:10.718" v="345" actId="478"/>
          <ac:picMkLst>
            <pc:docMk/>
            <pc:sldMk cId="2267689111" sldId="642"/>
            <ac:picMk id="3" creationId="{81E87AF3-DE2C-44D7-B99A-C739274303D8}"/>
          </ac:picMkLst>
        </pc:picChg>
        <pc:picChg chg="del">
          <ac:chgData name="Lukáš Bobek" userId="e843745a-abb4-418b-8809-e7cb62ee8feb" providerId="ADAL" clId="{2FE4103F-CC73-49B4-B000-DA73881B30A9}" dt="2021-10-07T08:57:12.462" v="346" actId="478"/>
          <ac:picMkLst>
            <pc:docMk/>
            <pc:sldMk cId="2267689111" sldId="642"/>
            <ac:picMk id="7" creationId="{ACB2909D-90EF-4075-8983-826DF1A4A947}"/>
          </ac:picMkLst>
        </pc:picChg>
        <pc:picChg chg="add mod">
          <ac:chgData name="Lukáš Bobek" userId="e843745a-abb4-418b-8809-e7cb62ee8feb" providerId="ADAL" clId="{2FE4103F-CC73-49B4-B000-DA73881B30A9}" dt="2021-10-07T09:04:45.770" v="558" actId="1076"/>
          <ac:picMkLst>
            <pc:docMk/>
            <pc:sldMk cId="2267689111" sldId="642"/>
            <ac:picMk id="14" creationId="{96391C59-E3B7-4D24-A58F-780CC6D7BE86}"/>
          </ac:picMkLst>
        </pc:picChg>
        <pc:picChg chg="add mod modCrop">
          <ac:chgData name="Lukáš Bobek" userId="e843745a-abb4-418b-8809-e7cb62ee8feb" providerId="ADAL" clId="{2FE4103F-CC73-49B4-B000-DA73881B30A9}" dt="2021-10-07T09:36:27.192" v="864" actId="1076"/>
          <ac:picMkLst>
            <pc:docMk/>
            <pc:sldMk cId="2267689111" sldId="642"/>
            <ac:picMk id="15" creationId="{B5FD960A-6EBC-45ED-B8D4-6E1898F7B3D6}"/>
          </ac:picMkLst>
        </pc:picChg>
      </pc:sldChg>
      <pc:sldChg chg="addSp delSp modSp mod modShow">
        <pc:chgData name="Lukáš Bobek" userId="e843745a-abb4-418b-8809-e7cb62ee8feb" providerId="ADAL" clId="{2FE4103F-CC73-49B4-B000-DA73881B30A9}" dt="2021-10-07T09:23:35.987" v="766" actId="729"/>
        <pc:sldMkLst>
          <pc:docMk/>
          <pc:sldMk cId="3337127633" sldId="643"/>
        </pc:sldMkLst>
        <pc:spChg chg="add mod">
          <ac:chgData name="Lukáš Bobek" userId="e843745a-abb4-418b-8809-e7cb62ee8feb" providerId="ADAL" clId="{2FE4103F-CC73-49B4-B000-DA73881B30A9}" dt="2021-10-07T09:21:59.130" v="744"/>
          <ac:spMkLst>
            <pc:docMk/>
            <pc:sldMk cId="3337127633" sldId="643"/>
            <ac:spMk id="9" creationId="{FA22EF95-C2FE-442D-A550-7467205B342C}"/>
          </ac:spMkLst>
        </pc:spChg>
        <pc:spChg chg="del">
          <ac:chgData name="Lukáš Bobek" userId="e843745a-abb4-418b-8809-e7cb62ee8feb" providerId="ADAL" clId="{2FE4103F-CC73-49B4-B000-DA73881B30A9}" dt="2021-10-07T07:51:39.773" v="65" actId="478"/>
          <ac:spMkLst>
            <pc:docMk/>
            <pc:sldMk cId="3337127633" sldId="643"/>
            <ac:spMk id="13" creationId="{5B75CCEF-5E97-47B9-8FD6-C6DF551B0D07}"/>
          </ac:spMkLst>
        </pc:spChg>
        <pc:spChg chg="mod">
          <ac:chgData name="Lukáš Bobek" userId="e843745a-abb4-418b-8809-e7cb62ee8feb" providerId="ADAL" clId="{2FE4103F-CC73-49B4-B000-DA73881B30A9}" dt="2021-10-07T09:22:12.403" v="754" actId="20577"/>
          <ac:spMkLst>
            <pc:docMk/>
            <pc:sldMk cId="3337127633" sldId="643"/>
            <ac:spMk id="16" creationId="{8A3FE458-5822-421A-9E2C-8BFAA4A9450B}"/>
          </ac:spMkLst>
        </pc:spChg>
        <pc:picChg chg="mod">
          <ac:chgData name="Lukáš Bobek" userId="e843745a-abb4-418b-8809-e7cb62ee8feb" providerId="ADAL" clId="{2FE4103F-CC73-49B4-B000-DA73881B30A9}" dt="2021-10-07T09:23:29.735" v="765" actId="1076"/>
          <ac:picMkLst>
            <pc:docMk/>
            <pc:sldMk cId="3337127633" sldId="643"/>
            <ac:picMk id="4" creationId="{40E2DBF6-F6C6-4F98-AD08-0515C7BEF67B}"/>
          </ac:picMkLst>
        </pc:picChg>
        <pc:picChg chg="mod modCrop">
          <ac:chgData name="Lukáš Bobek" userId="e843745a-abb4-418b-8809-e7cb62ee8feb" providerId="ADAL" clId="{2FE4103F-CC73-49B4-B000-DA73881B30A9}" dt="2021-10-07T09:23:29.735" v="765" actId="1076"/>
          <ac:picMkLst>
            <pc:docMk/>
            <pc:sldMk cId="3337127633" sldId="643"/>
            <ac:picMk id="5" creationId="{64756EEA-D15A-4600-9F48-8360E101FE84}"/>
          </ac:picMkLst>
        </pc:picChg>
        <pc:picChg chg="mod">
          <ac:chgData name="Lukáš Bobek" userId="e843745a-abb4-418b-8809-e7cb62ee8feb" providerId="ADAL" clId="{2FE4103F-CC73-49B4-B000-DA73881B30A9}" dt="2021-10-07T09:23:29.735" v="765" actId="1076"/>
          <ac:picMkLst>
            <pc:docMk/>
            <pc:sldMk cId="3337127633" sldId="643"/>
            <ac:picMk id="6" creationId="{7C1322C6-CD53-49E8-8361-B00B07CA7C35}"/>
          </ac:picMkLst>
        </pc:picChg>
        <pc:picChg chg="add mod modCrop">
          <ac:chgData name="Lukáš Bobek" userId="e843745a-abb4-418b-8809-e7cb62ee8feb" providerId="ADAL" clId="{2FE4103F-CC73-49B4-B000-DA73881B30A9}" dt="2021-10-07T09:23:29.735" v="765" actId="1076"/>
          <ac:picMkLst>
            <pc:docMk/>
            <pc:sldMk cId="3337127633" sldId="643"/>
            <ac:picMk id="12" creationId="{F2A78214-49F9-4102-A15C-E884537F74F1}"/>
          </ac:picMkLst>
        </pc:picChg>
      </pc:sldChg>
      <pc:sldChg chg="addSp delSp modSp mod modShow">
        <pc:chgData name="Lukáš Bobek" userId="e843745a-abb4-418b-8809-e7cb62ee8feb" providerId="ADAL" clId="{2FE4103F-CC73-49B4-B000-DA73881B30A9}" dt="2021-10-07T09:20:00.219" v="691" actId="20577"/>
        <pc:sldMkLst>
          <pc:docMk/>
          <pc:sldMk cId="158185324" sldId="644"/>
        </pc:sldMkLst>
        <pc:spChg chg="del">
          <ac:chgData name="Lukáš Bobek" userId="e843745a-abb4-418b-8809-e7cb62ee8feb" providerId="ADAL" clId="{2FE4103F-CC73-49B4-B000-DA73881B30A9}" dt="2021-10-07T07:51:37.778" v="64" actId="478"/>
          <ac:spMkLst>
            <pc:docMk/>
            <pc:sldMk cId="158185324" sldId="644"/>
            <ac:spMk id="13" creationId="{5B75CCEF-5E97-47B9-8FD6-C6DF551B0D07}"/>
          </ac:spMkLst>
        </pc:spChg>
        <pc:spChg chg="add mod">
          <ac:chgData name="Lukáš Bobek" userId="e843745a-abb4-418b-8809-e7cb62ee8feb" providerId="ADAL" clId="{2FE4103F-CC73-49B4-B000-DA73881B30A9}" dt="2021-10-07T09:19:30.622" v="676"/>
          <ac:spMkLst>
            <pc:docMk/>
            <pc:sldMk cId="158185324" sldId="644"/>
            <ac:spMk id="15" creationId="{084EEBAD-CE98-454A-95E8-E44E27F02CE9}"/>
          </ac:spMkLst>
        </pc:spChg>
        <pc:spChg chg="mod">
          <ac:chgData name="Lukáš Bobek" userId="e843745a-abb4-418b-8809-e7cb62ee8feb" providerId="ADAL" clId="{2FE4103F-CC73-49B4-B000-DA73881B30A9}" dt="2021-10-07T09:20:00.219" v="691" actId="20577"/>
          <ac:spMkLst>
            <pc:docMk/>
            <pc:sldMk cId="158185324" sldId="644"/>
            <ac:spMk id="16" creationId="{8A3FE458-5822-421A-9E2C-8BFAA4A9450B}"/>
          </ac:spMkLst>
        </pc:spChg>
      </pc:sldChg>
      <pc:sldChg chg="addSp delSp modSp mod ord modShow">
        <pc:chgData name="Lukáš Bobek" userId="e843745a-abb4-418b-8809-e7cb62ee8feb" providerId="ADAL" clId="{2FE4103F-CC73-49B4-B000-DA73881B30A9}" dt="2021-10-07T09:38:08.145" v="878" actId="20577"/>
        <pc:sldMkLst>
          <pc:docMk/>
          <pc:sldMk cId="3223157315" sldId="645"/>
        </pc:sldMkLst>
        <pc:spChg chg="del">
          <ac:chgData name="Lukáš Bobek" userId="e843745a-abb4-418b-8809-e7cb62ee8feb" providerId="ADAL" clId="{2FE4103F-CC73-49B4-B000-DA73881B30A9}" dt="2021-10-07T09:37:39.644" v="871" actId="478"/>
          <ac:spMkLst>
            <pc:docMk/>
            <pc:sldMk cId="3223157315" sldId="645"/>
            <ac:spMk id="13" creationId="{5B75CCEF-5E97-47B9-8FD6-C6DF551B0D07}"/>
          </ac:spMkLst>
        </pc:spChg>
        <pc:spChg chg="mod">
          <ac:chgData name="Lukáš Bobek" userId="e843745a-abb4-418b-8809-e7cb62ee8feb" providerId="ADAL" clId="{2FE4103F-CC73-49B4-B000-DA73881B30A9}" dt="2021-10-07T09:38:08.145" v="878" actId="20577"/>
          <ac:spMkLst>
            <pc:docMk/>
            <pc:sldMk cId="3223157315" sldId="645"/>
            <ac:spMk id="14" creationId="{0B703CC6-7073-4FBE-8C37-A74F38289DCD}"/>
          </ac:spMkLst>
        </pc:spChg>
        <pc:spChg chg="add mod">
          <ac:chgData name="Lukáš Bobek" userId="e843745a-abb4-418b-8809-e7cb62ee8feb" providerId="ADAL" clId="{2FE4103F-CC73-49B4-B000-DA73881B30A9}" dt="2021-10-07T09:37:39.932" v="872"/>
          <ac:spMkLst>
            <pc:docMk/>
            <pc:sldMk cId="3223157315" sldId="645"/>
            <ac:spMk id="17" creationId="{1438433A-46DA-4013-842C-BA49F286F77B}"/>
          </ac:spMkLst>
        </pc:spChg>
      </pc:sldChg>
      <pc:sldChg chg="delSp modSp mod">
        <pc:chgData name="Lukáš Bobek" userId="e843745a-abb4-418b-8809-e7cb62ee8feb" providerId="ADAL" clId="{2FE4103F-CC73-49B4-B000-DA73881B30A9}" dt="2021-10-07T09:11:08.087" v="672" actId="1076"/>
        <pc:sldMkLst>
          <pc:docMk/>
          <pc:sldMk cId="2402940425" sldId="646"/>
        </pc:sldMkLst>
        <pc:spChg chg="del">
          <ac:chgData name="Lukáš Bobek" userId="e843745a-abb4-418b-8809-e7cb62ee8feb" providerId="ADAL" clId="{2FE4103F-CC73-49B4-B000-DA73881B30A9}" dt="2021-10-07T07:51:33.272" v="62" actId="478"/>
          <ac:spMkLst>
            <pc:docMk/>
            <pc:sldMk cId="2402940425" sldId="646"/>
            <ac:spMk id="13" creationId="{5B75CCEF-5E97-47B9-8FD6-C6DF551B0D07}"/>
          </ac:spMkLst>
        </pc:spChg>
        <pc:picChg chg="mod">
          <ac:chgData name="Lukáš Bobek" userId="e843745a-abb4-418b-8809-e7cb62ee8feb" providerId="ADAL" clId="{2FE4103F-CC73-49B4-B000-DA73881B30A9}" dt="2021-10-07T09:11:08.087" v="672" actId="1076"/>
          <ac:picMkLst>
            <pc:docMk/>
            <pc:sldMk cId="2402940425" sldId="646"/>
            <ac:picMk id="7" creationId="{38EE1414-DF53-4D6A-86C9-52567B0E8AEE}"/>
          </ac:picMkLst>
        </pc:picChg>
      </pc:sldChg>
      <pc:sldChg chg="delSp mod">
        <pc:chgData name="Lukáš Bobek" userId="e843745a-abb4-418b-8809-e7cb62ee8feb" providerId="ADAL" clId="{2FE4103F-CC73-49B4-B000-DA73881B30A9}" dt="2021-10-07T07:51:32.049" v="61" actId="478"/>
        <pc:sldMkLst>
          <pc:docMk/>
          <pc:sldMk cId="720580288" sldId="647"/>
        </pc:sldMkLst>
        <pc:spChg chg="del">
          <ac:chgData name="Lukáš Bobek" userId="e843745a-abb4-418b-8809-e7cb62ee8feb" providerId="ADAL" clId="{2FE4103F-CC73-49B4-B000-DA73881B30A9}" dt="2021-10-07T07:51:32.049" v="61" actId="478"/>
          <ac:spMkLst>
            <pc:docMk/>
            <pc:sldMk cId="720580288" sldId="647"/>
            <ac:spMk id="13" creationId="{5B75CCEF-5E97-47B9-8FD6-C6DF551B0D07}"/>
          </ac:spMkLst>
        </pc:spChg>
      </pc:sldChg>
      <pc:sldChg chg="delSp del mod modShow">
        <pc:chgData name="Lukáš Bobek" userId="e843745a-abb4-418b-8809-e7cb62ee8feb" providerId="ADAL" clId="{2FE4103F-CC73-49B4-B000-DA73881B30A9}" dt="2021-10-07T09:25:30.089" v="769" actId="2696"/>
        <pc:sldMkLst>
          <pc:docMk/>
          <pc:sldMk cId="2388946351" sldId="648"/>
        </pc:sldMkLst>
        <pc:spChg chg="del">
          <ac:chgData name="Lukáš Bobek" userId="e843745a-abb4-418b-8809-e7cb62ee8feb" providerId="ADAL" clId="{2FE4103F-CC73-49B4-B000-DA73881B30A9}" dt="2021-10-07T07:51:05.982" v="52" actId="478"/>
          <ac:spMkLst>
            <pc:docMk/>
            <pc:sldMk cId="2388946351" sldId="648"/>
            <ac:spMk id="13" creationId="{5B75CCEF-5E97-47B9-8FD6-C6DF551B0D07}"/>
          </ac:spMkLst>
        </pc:spChg>
      </pc:sldChg>
      <pc:sldChg chg="delSp del mod modShow">
        <pc:chgData name="Lukáš Bobek" userId="e843745a-abb4-418b-8809-e7cb62ee8feb" providerId="ADAL" clId="{2FE4103F-CC73-49B4-B000-DA73881B30A9}" dt="2021-10-07T09:25:22.091" v="768" actId="2696"/>
        <pc:sldMkLst>
          <pc:docMk/>
          <pc:sldMk cId="2057324034" sldId="649"/>
        </pc:sldMkLst>
        <pc:spChg chg="del">
          <ac:chgData name="Lukáš Bobek" userId="e843745a-abb4-418b-8809-e7cb62ee8feb" providerId="ADAL" clId="{2FE4103F-CC73-49B4-B000-DA73881B30A9}" dt="2021-10-07T07:51:08.536" v="53" actId="478"/>
          <ac:spMkLst>
            <pc:docMk/>
            <pc:sldMk cId="2057324034" sldId="649"/>
            <ac:spMk id="13" creationId="{5B75CCEF-5E97-47B9-8FD6-C6DF551B0D07}"/>
          </ac:spMkLst>
        </pc:spChg>
      </pc:sldChg>
      <pc:sldChg chg="delSp mod">
        <pc:chgData name="Lukáš Bobek" userId="e843745a-abb4-418b-8809-e7cb62ee8feb" providerId="ADAL" clId="{2FE4103F-CC73-49B4-B000-DA73881B30A9}" dt="2021-10-07T07:51:10.525" v="54" actId="478"/>
        <pc:sldMkLst>
          <pc:docMk/>
          <pc:sldMk cId="1071672306" sldId="650"/>
        </pc:sldMkLst>
        <pc:spChg chg="del">
          <ac:chgData name="Lukáš Bobek" userId="e843745a-abb4-418b-8809-e7cb62ee8feb" providerId="ADAL" clId="{2FE4103F-CC73-49B4-B000-DA73881B30A9}" dt="2021-10-07T07:51:10.525" v="54" actId="478"/>
          <ac:spMkLst>
            <pc:docMk/>
            <pc:sldMk cId="1071672306" sldId="650"/>
            <ac:spMk id="13" creationId="{5B75CCEF-5E97-47B9-8FD6-C6DF551B0D07}"/>
          </ac:spMkLst>
        </pc:spChg>
      </pc:sldChg>
      <pc:sldChg chg="delSp mod">
        <pc:chgData name="Lukáš Bobek" userId="e843745a-abb4-418b-8809-e7cb62ee8feb" providerId="ADAL" clId="{2FE4103F-CC73-49B4-B000-DA73881B30A9}" dt="2021-10-07T07:51:12.464" v="55" actId="478"/>
        <pc:sldMkLst>
          <pc:docMk/>
          <pc:sldMk cId="790882525" sldId="651"/>
        </pc:sldMkLst>
        <pc:spChg chg="del">
          <ac:chgData name="Lukáš Bobek" userId="e843745a-abb4-418b-8809-e7cb62ee8feb" providerId="ADAL" clId="{2FE4103F-CC73-49B4-B000-DA73881B30A9}" dt="2021-10-07T07:51:12.464" v="55" actId="478"/>
          <ac:spMkLst>
            <pc:docMk/>
            <pc:sldMk cId="790882525" sldId="651"/>
            <ac:spMk id="13" creationId="{5B75CCEF-5E97-47B9-8FD6-C6DF551B0D07}"/>
          </ac:spMkLst>
        </pc:spChg>
      </pc:sldChg>
      <pc:sldChg chg="delSp mod">
        <pc:chgData name="Lukáš Bobek" userId="e843745a-abb4-418b-8809-e7cb62ee8feb" providerId="ADAL" clId="{2FE4103F-CC73-49B4-B000-DA73881B30A9}" dt="2021-10-07T07:51:14.400" v="56" actId="478"/>
        <pc:sldMkLst>
          <pc:docMk/>
          <pc:sldMk cId="2276187168" sldId="652"/>
        </pc:sldMkLst>
        <pc:spChg chg="del">
          <ac:chgData name="Lukáš Bobek" userId="e843745a-abb4-418b-8809-e7cb62ee8feb" providerId="ADAL" clId="{2FE4103F-CC73-49B4-B000-DA73881B30A9}" dt="2021-10-07T07:51:14.400" v="56" actId="478"/>
          <ac:spMkLst>
            <pc:docMk/>
            <pc:sldMk cId="2276187168" sldId="652"/>
            <ac:spMk id="13" creationId="{5B75CCEF-5E97-47B9-8FD6-C6DF551B0D07}"/>
          </ac:spMkLst>
        </pc:spChg>
      </pc:sldChg>
      <pc:sldChg chg="delSp del mod">
        <pc:chgData name="Lukáš Bobek" userId="e843745a-abb4-418b-8809-e7cb62ee8feb" providerId="ADAL" clId="{2FE4103F-CC73-49B4-B000-DA73881B30A9}" dt="2021-10-07T09:38:50.855" v="880" actId="47"/>
        <pc:sldMkLst>
          <pc:docMk/>
          <pc:sldMk cId="3950485465" sldId="653"/>
        </pc:sldMkLst>
        <pc:spChg chg="del">
          <ac:chgData name="Lukáš Bobek" userId="e843745a-abb4-418b-8809-e7cb62ee8feb" providerId="ADAL" clId="{2FE4103F-CC73-49B4-B000-DA73881B30A9}" dt="2021-10-07T07:51:18.383" v="58" actId="478"/>
          <ac:spMkLst>
            <pc:docMk/>
            <pc:sldMk cId="3950485465" sldId="653"/>
            <ac:spMk id="13" creationId="{5B75CCEF-5E97-47B9-8FD6-C6DF551B0D07}"/>
          </ac:spMkLst>
        </pc:spChg>
      </pc:sldChg>
      <pc:sldChg chg="delSp mod">
        <pc:chgData name="Lukáš Bobek" userId="e843745a-abb4-418b-8809-e7cb62ee8feb" providerId="ADAL" clId="{2FE4103F-CC73-49B4-B000-DA73881B30A9}" dt="2021-10-07T07:51:20.176" v="59" actId="478"/>
        <pc:sldMkLst>
          <pc:docMk/>
          <pc:sldMk cId="464188216" sldId="654"/>
        </pc:sldMkLst>
        <pc:spChg chg="del">
          <ac:chgData name="Lukáš Bobek" userId="e843745a-abb4-418b-8809-e7cb62ee8feb" providerId="ADAL" clId="{2FE4103F-CC73-49B4-B000-DA73881B30A9}" dt="2021-10-07T07:51:20.176" v="59" actId="478"/>
          <ac:spMkLst>
            <pc:docMk/>
            <pc:sldMk cId="464188216" sldId="654"/>
            <ac:spMk id="13" creationId="{5B75CCEF-5E97-47B9-8FD6-C6DF551B0D07}"/>
          </ac:spMkLst>
        </pc:spChg>
      </pc:sldChg>
      <pc:sldChg chg="del mod modShow">
        <pc:chgData name="Lukáš Bobek" userId="e843745a-abb4-418b-8809-e7cb62ee8feb" providerId="ADAL" clId="{2FE4103F-CC73-49B4-B000-DA73881B30A9}" dt="2021-10-07T09:18:15.770" v="673" actId="2696"/>
        <pc:sldMkLst>
          <pc:docMk/>
          <pc:sldMk cId="1438152245" sldId="655"/>
        </pc:sldMkLst>
      </pc:sldChg>
      <pc:sldChg chg="delSp del mod">
        <pc:chgData name="Lukáš Bobek" userId="e843745a-abb4-418b-8809-e7cb62ee8feb" providerId="ADAL" clId="{2FE4103F-CC73-49B4-B000-DA73881B30A9}" dt="2021-10-07T09:38:49.223" v="879" actId="47"/>
        <pc:sldMkLst>
          <pc:docMk/>
          <pc:sldMk cId="4076555725" sldId="656"/>
        </pc:sldMkLst>
        <pc:spChg chg="del">
          <ac:chgData name="Lukáš Bobek" userId="e843745a-abb4-418b-8809-e7cb62ee8feb" providerId="ADAL" clId="{2FE4103F-CC73-49B4-B000-DA73881B30A9}" dt="2021-10-07T07:51:16.389" v="57" actId="478"/>
          <ac:spMkLst>
            <pc:docMk/>
            <pc:sldMk cId="4076555725" sldId="656"/>
            <ac:spMk id="13" creationId="{5B75CCEF-5E97-47B9-8FD6-C6DF551B0D07}"/>
          </ac:spMkLst>
        </pc:spChg>
      </pc:sldChg>
      <pc:sldChg chg="modSp mod">
        <pc:chgData name="Lukáš Bobek" userId="e843745a-abb4-418b-8809-e7cb62ee8feb" providerId="ADAL" clId="{2FE4103F-CC73-49B4-B000-DA73881B30A9}" dt="2021-10-07T07:53:54.566" v="72" actId="1076"/>
        <pc:sldMkLst>
          <pc:docMk/>
          <pc:sldMk cId="888719046" sldId="657"/>
        </pc:sldMkLst>
        <pc:spChg chg="mod">
          <ac:chgData name="Lukáš Bobek" userId="e843745a-abb4-418b-8809-e7cb62ee8feb" providerId="ADAL" clId="{2FE4103F-CC73-49B4-B000-DA73881B30A9}" dt="2021-10-07T07:40:48.199" v="49" actId="20577"/>
          <ac:spMkLst>
            <pc:docMk/>
            <pc:sldMk cId="888719046" sldId="657"/>
            <ac:spMk id="45" creationId="{24C31416-5424-4E73-BFF6-37B8726D4744}"/>
          </ac:spMkLst>
        </pc:spChg>
        <pc:picChg chg="mod">
          <ac:chgData name="Lukáš Bobek" userId="e843745a-abb4-418b-8809-e7cb62ee8feb" providerId="ADAL" clId="{2FE4103F-CC73-49B4-B000-DA73881B30A9}" dt="2021-10-07T07:53:34.831" v="70" actId="1076"/>
          <ac:picMkLst>
            <pc:docMk/>
            <pc:sldMk cId="888719046" sldId="657"/>
            <ac:picMk id="2" creationId="{ACD657F3-C267-42FC-BDBA-13A7D0D77D03}"/>
          </ac:picMkLst>
        </pc:picChg>
        <pc:picChg chg="mod">
          <ac:chgData name="Lukáš Bobek" userId="e843745a-abb4-418b-8809-e7cb62ee8feb" providerId="ADAL" clId="{2FE4103F-CC73-49B4-B000-DA73881B30A9}" dt="2021-10-07T07:53:54.566" v="72" actId="1076"/>
          <ac:picMkLst>
            <pc:docMk/>
            <pc:sldMk cId="888719046" sldId="657"/>
            <ac:picMk id="3" creationId="{71246077-42FD-49B8-A224-557C17AB1357}"/>
          </ac:picMkLst>
        </pc:picChg>
        <pc:picChg chg="mod">
          <ac:chgData name="Lukáš Bobek" userId="e843745a-abb4-418b-8809-e7cb62ee8feb" providerId="ADAL" clId="{2FE4103F-CC73-49B4-B000-DA73881B30A9}" dt="2021-10-07T07:53:33.670" v="69" actId="1076"/>
          <ac:picMkLst>
            <pc:docMk/>
            <pc:sldMk cId="888719046" sldId="657"/>
            <ac:picMk id="4" creationId="{83230905-A4F5-489F-A058-018EEC99B85A}"/>
          </ac:picMkLst>
        </pc:picChg>
      </pc:sldChg>
      <pc:sldChg chg="addSp modSp mod">
        <pc:chgData name="Lukáš Bobek" userId="e843745a-abb4-418b-8809-e7cb62ee8feb" providerId="ADAL" clId="{2FE4103F-CC73-49B4-B000-DA73881B30A9}" dt="2021-10-07T07:36:50.185" v="39" actId="1076"/>
        <pc:sldMkLst>
          <pc:docMk/>
          <pc:sldMk cId="2718499927" sldId="658"/>
        </pc:sldMkLst>
        <pc:picChg chg="add mod">
          <ac:chgData name="Lukáš Bobek" userId="e843745a-abb4-418b-8809-e7cb62ee8feb" providerId="ADAL" clId="{2FE4103F-CC73-49B4-B000-DA73881B30A9}" dt="2021-10-07T07:36:29.500" v="38" actId="1076"/>
          <ac:picMkLst>
            <pc:docMk/>
            <pc:sldMk cId="2718499927" sldId="658"/>
            <ac:picMk id="2" creationId="{D97C52EA-6FB0-4803-BD13-DAE139E29EBF}"/>
          </ac:picMkLst>
        </pc:picChg>
        <pc:picChg chg="mod">
          <ac:chgData name="Lukáš Bobek" userId="e843745a-abb4-418b-8809-e7cb62ee8feb" providerId="ADAL" clId="{2FE4103F-CC73-49B4-B000-DA73881B30A9}" dt="2021-10-07T07:36:50.185" v="39" actId="1076"/>
          <ac:picMkLst>
            <pc:docMk/>
            <pc:sldMk cId="2718499927" sldId="658"/>
            <ac:picMk id="7" creationId="{DF2B86E3-AEE8-4818-A082-902F8CBCAC5C}"/>
          </ac:picMkLst>
        </pc:picChg>
      </pc:sldChg>
      <pc:sldChg chg="addSp delSp modSp add mod">
        <pc:chgData name="Lukáš Bobek" userId="e843745a-abb4-418b-8809-e7cb62ee8feb" providerId="ADAL" clId="{2FE4103F-CC73-49B4-B000-DA73881B30A9}" dt="2021-10-07T09:28:02.041" v="789" actId="14100"/>
        <pc:sldMkLst>
          <pc:docMk/>
          <pc:sldMk cId="3973540671" sldId="659"/>
        </pc:sldMkLst>
        <pc:spChg chg="add del mod">
          <ac:chgData name="Lukáš Bobek" userId="e843745a-abb4-418b-8809-e7cb62ee8feb" providerId="ADAL" clId="{2FE4103F-CC73-49B4-B000-DA73881B30A9}" dt="2021-10-07T09:27:44.732" v="780"/>
          <ac:spMkLst>
            <pc:docMk/>
            <pc:sldMk cId="3973540671" sldId="659"/>
            <ac:spMk id="9" creationId="{871BDA70-CAB7-4556-B0B0-0BC2FEED88D4}"/>
          </ac:spMkLst>
        </pc:spChg>
        <pc:spChg chg="add mod">
          <ac:chgData name="Lukáš Bobek" userId="e843745a-abb4-418b-8809-e7cb62ee8feb" providerId="ADAL" clId="{2FE4103F-CC73-49B4-B000-DA73881B30A9}" dt="2021-10-07T09:28:02.041" v="789" actId="14100"/>
          <ac:spMkLst>
            <pc:docMk/>
            <pc:sldMk cId="3973540671" sldId="659"/>
            <ac:spMk id="14" creationId="{BE055027-B4C1-497C-9C94-EA2BB91C36F1}"/>
          </ac:spMkLst>
        </pc:spChg>
        <pc:spChg chg="add del">
          <ac:chgData name="Lukáš Bobek" userId="e843745a-abb4-418b-8809-e7cb62ee8feb" providerId="ADAL" clId="{2FE4103F-CC73-49B4-B000-DA73881B30A9}" dt="2021-10-07T09:27:54.114" v="786" actId="22"/>
          <ac:spMkLst>
            <pc:docMk/>
            <pc:sldMk cId="3973540671" sldId="659"/>
            <ac:spMk id="15" creationId="{60FD59E1-3CD4-48ED-88C7-6F026BA474CC}"/>
          </ac:spMkLst>
        </pc:spChg>
        <pc:picChg chg="add mod modCrop">
          <ac:chgData name="Lukáš Bobek" userId="e843745a-abb4-418b-8809-e7cb62ee8feb" providerId="ADAL" clId="{2FE4103F-CC73-49B4-B000-DA73881B30A9}" dt="2021-10-07T09:27:22.688" v="775" actId="1076"/>
          <ac:picMkLst>
            <pc:docMk/>
            <pc:sldMk cId="3973540671" sldId="659"/>
            <ac:picMk id="2" creationId="{9F0D8E01-DA2D-429E-A2A6-CE342B315F6A}"/>
          </ac:picMkLst>
        </pc:picChg>
        <pc:picChg chg="del">
          <ac:chgData name="Lukáš Bobek" userId="e843745a-abb4-418b-8809-e7cb62ee8feb" providerId="ADAL" clId="{2FE4103F-CC73-49B4-B000-DA73881B30A9}" dt="2021-10-07T07:29:49.291" v="21" actId="478"/>
          <ac:picMkLst>
            <pc:docMk/>
            <pc:sldMk cId="3973540671" sldId="659"/>
            <ac:picMk id="12" creationId="{D6470872-6040-488E-A91E-4982AA582E09}"/>
          </ac:picMkLst>
        </pc:picChg>
      </pc:sldChg>
      <pc:sldChg chg="delSp modSp add mod">
        <pc:chgData name="Lukáš Bobek" userId="e843745a-abb4-418b-8809-e7cb62ee8feb" providerId="ADAL" clId="{2FE4103F-CC73-49B4-B000-DA73881B30A9}" dt="2021-10-07T07:27:32.104" v="20" actId="1076"/>
        <pc:sldMkLst>
          <pc:docMk/>
          <pc:sldMk cId="704627293" sldId="660"/>
        </pc:sldMkLst>
        <pc:picChg chg="mod">
          <ac:chgData name="Lukáš Bobek" userId="e843745a-abb4-418b-8809-e7cb62ee8feb" providerId="ADAL" clId="{2FE4103F-CC73-49B4-B000-DA73881B30A9}" dt="2021-10-07T07:27:32.104" v="20" actId="1076"/>
          <ac:picMkLst>
            <pc:docMk/>
            <pc:sldMk cId="704627293" sldId="660"/>
            <ac:picMk id="2" creationId="{E0D26D05-192D-468E-9E0B-5165E36DD3EE}"/>
          </ac:picMkLst>
        </pc:picChg>
        <pc:picChg chg="del">
          <ac:chgData name="Lukáš Bobek" userId="e843745a-abb4-418b-8809-e7cb62ee8feb" providerId="ADAL" clId="{2FE4103F-CC73-49B4-B000-DA73881B30A9}" dt="2021-10-07T07:27:13.150" v="16" actId="478"/>
          <ac:picMkLst>
            <pc:docMk/>
            <pc:sldMk cId="704627293" sldId="660"/>
            <ac:picMk id="1026" creationId="{59834649-02F5-46BA-B56F-EBF448037B72}"/>
          </ac:picMkLst>
        </pc:picChg>
      </pc:sldChg>
      <pc:sldChg chg="addSp delSp modSp add mod ord">
        <pc:chgData name="Lukáš Bobek" userId="e843745a-abb4-418b-8809-e7cb62ee8feb" providerId="ADAL" clId="{2FE4103F-CC73-49B4-B000-DA73881B30A9}" dt="2021-10-07T08:26:48.881" v="340"/>
        <pc:sldMkLst>
          <pc:docMk/>
          <pc:sldMk cId="2741089134" sldId="661"/>
        </pc:sldMkLst>
        <pc:spChg chg="del mod">
          <ac:chgData name="Lukáš Bobek" userId="e843745a-abb4-418b-8809-e7cb62ee8feb" providerId="ADAL" clId="{2FE4103F-CC73-49B4-B000-DA73881B30A9}" dt="2021-10-07T08:11:06.924" v="174"/>
          <ac:spMkLst>
            <pc:docMk/>
            <pc:sldMk cId="2741089134" sldId="661"/>
            <ac:spMk id="12" creationId="{9A7558B1-EAF3-4B22-AAA7-37AE612C319C}"/>
          </ac:spMkLst>
        </pc:spChg>
        <pc:spChg chg="mod">
          <ac:chgData name="Lukáš Bobek" userId="e843745a-abb4-418b-8809-e7cb62ee8feb" providerId="ADAL" clId="{2FE4103F-CC73-49B4-B000-DA73881B30A9}" dt="2021-10-07T08:09:34.548" v="171" actId="20577"/>
          <ac:spMkLst>
            <pc:docMk/>
            <pc:sldMk cId="2741089134" sldId="661"/>
            <ac:spMk id="16" creationId="{8A3FE458-5822-421A-9E2C-8BFAA4A9450B}"/>
          </ac:spMkLst>
        </pc:spChg>
        <pc:spChg chg="add mod">
          <ac:chgData name="Lukáš Bobek" userId="e843745a-abb4-418b-8809-e7cb62ee8feb" providerId="ADAL" clId="{2FE4103F-CC73-49B4-B000-DA73881B30A9}" dt="2021-10-07T08:22:14.451" v="307" actId="20577"/>
          <ac:spMkLst>
            <pc:docMk/>
            <pc:sldMk cId="2741089134" sldId="661"/>
            <ac:spMk id="17" creationId="{2BD7623C-3C3D-404F-ACBA-FB5F5CD508AB}"/>
          </ac:spMkLst>
        </pc:spChg>
        <pc:graphicFrameChg chg="add mod">
          <ac:chgData name="Lukáš Bobek" userId="e843745a-abb4-418b-8809-e7cb62ee8feb" providerId="ADAL" clId="{2FE4103F-CC73-49B4-B000-DA73881B30A9}" dt="2021-10-07T08:26:48.881" v="340"/>
          <ac:graphicFrameMkLst>
            <pc:docMk/>
            <pc:sldMk cId="2741089134" sldId="661"/>
            <ac:graphicFrameMk id="14" creationId="{473954FB-6D43-4B4F-A2D5-471B56E37B28}"/>
          </ac:graphicFrameMkLst>
        </pc:graphicFrameChg>
        <pc:picChg chg="del">
          <ac:chgData name="Lukáš Bobek" userId="e843745a-abb4-418b-8809-e7cb62ee8feb" providerId="ADAL" clId="{2FE4103F-CC73-49B4-B000-DA73881B30A9}" dt="2021-10-07T08:09:26.753" v="162" actId="478"/>
          <ac:picMkLst>
            <pc:docMk/>
            <pc:sldMk cId="2741089134" sldId="661"/>
            <ac:picMk id="5" creationId="{C40C9970-B349-48BA-9F93-1B841E8C7046}"/>
          </ac:picMkLst>
        </pc:picChg>
        <pc:picChg chg="del">
          <ac:chgData name="Lukáš Bobek" userId="e843745a-abb4-418b-8809-e7cb62ee8feb" providerId="ADAL" clId="{2FE4103F-CC73-49B4-B000-DA73881B30A9}" dt="2021-10-07T08:09:27.259" v="163" actId="478"/>
          <ac:picMkLst>
            <pc:docMk/>
            <pc:sldMk cId="2741089134" sldId="661"/>
            <ac:picMk id="13" creationId="{D2A69D52-FF39-4752-88AD-CB57F519FBC4}"/>
          </ac:picMkLst>
        </pc:picChg>
        <pc:picChg chg="add mod ord modCrop">
          <ac:chgData name="Lukáš Bobek" userId="e843745a-abb4-418b-8809-e7cb62ee8feb" providerId="ADAL" clId="{2FE4103F-CC73-49B4-B000-DA73881B30A9}" dt="2021-10-07T08:20:49.864" v="226" actId="14100"/>
          <ac:picMkLst>
            <pc:docMk/>
            <pc:sldMk cId="2741089134" sldId="661"/>
            <ac:picMk id="15" creationId="{8B36D690-6BB4-4DB9-BBE7-FF53AA184F5F}"/>
          </ac:picMkLst>
        </pc:picChg>
      </pc:sldChg>
      <pc:sldChg chg="addSp delSp modSp add mod">
        <pc:chgData name="Lukáš Bobek" userId="e843745a-abb4-418b-8809-e7cb62ee8feb" providerId="ADAL" clId="{2FE4103F-CC73-49B4-B000-DA73881B30A9}" dt="2021-10-07T08:26:38.496" v="338"/>
        <pc:sldMkLst>
          <pc:docMk/>
          <pc:sldMk cId="1919544652" sldId="662"/>
        </pc:sldMkLst>
        <pc:spChg chg="mod">
          <ac:chgData name="Lukáš Bobek" userId="e843745a-abb4-418b-8809-e7cb62ee8feb" providerId="ADAL" clId="{2FE4103F-CC73-49B4-B000-DA73881B30A9}" dt="2021-10-07T08:24:28.584" v="314" actId="14100"/>
          <ac:spMkLst>
            <pc:docMk/>
            <pc:sldMk cId="1919544652" sldId="662"/>
            <ac:spMk id="17" creationId="{2BD7623C-3C3D-404F-ACBA-FB5F5CD508AB}"/>
          </ac:spMkLst>
        </pc:spChg>
        <pc:graphicFrameChg chg="add mod">
          <ac:chgData name="Lukáš Bobek" userId="e843745a-abb4-418b-8809-e7cb62ee8feb" providerId="ADAL" clId="{2FE4103F-CC73-49B4-B000-DA73881B30A9}" dt="2021-10-07T08:26:38.496" v="338"/>
          <ac:graphicFrameMkLst>
            <pc:docMk/>
            <pc:sldMk cId="1919544652" sldId="662"/>
            <ac:graphicFrameMk id="12" creationId="{BFD4696C-DE90-46DA-BFB1-D731DF79F775}"/>
          </ac:graphicFrameMkLst>
        </pc:graphicFrameChg>
        <pc:graphicFrameChg chg="del">
          <ac:chgData name="Lukáš Bobek" userId="e843745a-abb4-418b-8809-e7cb62ee8feb" providerId="ADAL" clId="{2FE4103F-CC73-49B4-B000-DA73881B30A9}" dt="2021-10-07T08:24:00.361" v="309" actId="478"/>
          <ac:graphicFrameMkLst>
            <pc:docMk/>
            <pc:sldMk cId="1919544652" sldId="662"/>
            <ac:graphicFrameMk id="14" creationId="{473954FB-6D43-4B4F-A2D5-471B56E37B28}"/>
          </ac:graphicFrameMkLst>
        </pc:graphicFrameChg>
        <pc:picChg chg="del">
          <ac:chgData name="Lukáš Bobek" userId="e843745a-abb4-418b-8809-e7cb62ee8feb" providerId="ADAL" clId="{2FE4103F-CC73-49B4-B000-DA73881B30A9}" dt="2021-10-07T08:24:02.676" v="310" actId="478"/>
          <ac:picMkLst>
            <pc:docMk/>
            <pc:sldMk cId="1919544652" sldId="662"/>
            <ac:picMk id="15" creationId="{8B36D690-6BB4-4DB9-BBE7-FF53AA184F5F}"/>
          </ac:picMkLst>
        </pc:picChg>
      </pc:sldChg>
      <pc:sldChg chg="addSp delSp modSp add mod">
        <pc:chgData name="Lukáš Bobek" userId="e843745a-abb4-418b-8809-e7cb62ee8feb" providerId="ADAL" clId="{2FE4103F-CC73-49B4-B000-DA73881B30A9}" dt="2021-10-07T09:36:55.605" v="868" actId="732"/>
        <pc:sldMkLst>
          <pc:docMk/>
          <pc:sldMk cId="1982810208" sldId="663"/>
        </pc:sldMkLst>
        <pc:spChg chg="mod">
          <ac:chgData name="Lukáš Bobek" userId="e843745a-abb4-418b-8809-e7cb62ee8feb" providerId="ADAL" clId="{2FE4103F-CC73-49B4-B000-DA73881B30A9}" dt="2021-10-07T09:36:49.609" v="867" actId="14100"/>
          <ac:spMkLst>
            <pc:docMk/>
            <pc:sldMk cId="1982810208" sldId="663"/>
            <ac:spMk id="12" creationId="{B989968E-7E9B-4BBD-8F44-D27B6F6B9732}"/>
          </ac:spMkLst>
        </pc:spChg>
        <pc:spChg chg="mod">
          <ac:chgData name="Lukáš Bobek" userId="e843745a-abb4-418b-8809-e7cb62ee8feb" providerId="ADAL" clId="{2FE4103F-CC73-49B4-B000-DA73881B30A9}" dt="2021-10-07T09:05:41.240" v="590" actId="20577"/>
          <ac:spMkLst>
            <pc:docMk/>
            <pc:sldMk cId="1982810208" sldId="663"/>
            <ac:spMk id="16" creationId="{8A3FE458-5822-421A-9E2C-8BFAA4A9450B}"/>
          </ac:spMkLst>
        </pc:spChg>
        <pc:picChg chg="del">
          <ac:chgData name="Lukáš Bobek" userId="e843745a-abb4-418b-8809-e7cb62ee8feb" providerId="ADAL" clId="{2FE4103F-CC73-49B4-B000-DA73881B30A9}" dt="2021-10-07T09:08:14.853" v="657" actId="478"/>
          <ac:picMkLst>
            <pc:docMk/>
            <pc:sldMk cId="1982810208" sldId="663"/>
            <ac:picMk id="2" creationId="{BC28BB1D-30BC-43F1-9489-3D5E6F783371}"/>
          </ac:picMkLst>
        </pc:picChg>
        <pc:picChg chg="add mod">
          <ac:chgData name="Lukáš Bobek" userId="e843745a-abb4-418b-8809-e7cb62ee8feb" providerId="ADAL" clId="{2FE4103F-CC73-49B4-B000-DA73881B30A9}" dt="2021-10-07T09:04:56.325" v="562" actId="1076"/>
          <ac:picMkLst>
            <pc:docMk/>
            <pc:sldMk cId="1982810208" sldId="663"/>
            <ac:picMk id="13" creationId="{5A6C3B7C-102B-4E5E-9D31-92001C485E40}"/>
          </ac:picMkLst>
        </pc:picChg>
        <pc:picChg chg="del">
          <ac:chgData name="Lukáš Bobek" userId="e843745a-abb4-418b-8809-e7cb62ee8feb" providerId="ADAL" clId="{2FE4103F-CC73-49B4-B000-DA73881B30A9}" dt="2021-10-07T09:04:48.499" v="559" actId="478"/>
          <ac:picMkLst>
            <pc:docMk/>
            <pc:sldMk cId="1982810208" sldId="663"/>
            <ac:picMk id="14" creationId="{96391C59-E3B7-4D24-A58F-780CC6D7BE86}"/>
          </ac:picMkLst>
        </pc:picChg>
        <pc:picChg chg="add mod modCrop">
          <ac:chgData name="Lukáš Bobek" userId="e843745a-abb4-418b-8809-e7cb62ee8feb" providerId="ADAL" clId="{2FE4103F-CC73-49B4-B000-DA73881B30A9}" dt="2021-10-07T09:36:55.605" v="868" actId="732"/>
          <ac:picMkLst>
            <pc:docMk/>
            <pc:sldMk cId="1982810208" sldId="663"/>
            <ac:picMk id="15" creationId="{D4D07EFF-D0FE-4937-8BBF-1DC86274C39D}"/>
          </ac:picMkLst>
        </pc:picChg>
      </pc:sldChg>
      <pc:sldChg chg="addSp delSp modSp add mod">
        <pc:chgData name="Lukáš Bobek" userId="e843745a-abb4-418b-8809-e7cb62ee8feb" providerId="ADAL" clId="{2FE4103F-CC73-49B4-B000-DA73881B30A9}" dt="2021-10-07T09:35:58.038" v="857" actId="14100"/>
        <pc:sldMkLst>
          <pc:docMk/>
          <pc:sldMk cId="84863011" sldId="664"/>
        </pc:sldMkLst>
        <pc:spChg chg="mod">
          <ac:chgData name="Lukáš Bobek" userId="e843745a-abb4-418b-8809-e7cb62ee8feb" providerId="ADAL" clId="{2FE4103F-CC73-49B4-B000-DA73881B30A9}" dt="2021-10-07T09:35:58.038" v="857" actId="14100"/>
          <ac:spMkLst>
            <pc:docMk/>
            <pc:sldMk cId="84863011" sldId="664"/>
            <ac:spMk id="12" creationId="{B989968E-7E9B-4BBD-8F44-D27B6F6B9732}"/>
          </ac:spMkLst>
        </pc:spChg>
        <pc:spChg chg="mod">
          <ac:chgData name="Lukáš Bobek" userId="e843745a-abb4-418b-8809-e7cb62ee8feb" providerId="ADAL" clId="{2FE4103F-CC73-49B4-B000-DA73881B30A9}" dt="2021-10-07T09:31:21.437" v="813" actId="20577"/>
          <ac:spMkLst>
            <pc:docMk/>
            <pc:sldMk cId="84863011" sldId="664"/>
            <ac:spMk id="16" creationId="{8A3FE458-5822-421A-9E2C-8BFAA4A9450B}"/>
          </ac:spMkLst>
        </pc:spChg>
        <pc:picChg chg="del">
          <ac:chgData name="Lukáš Bobek" userId="e843745a-abb4-418b-8809-e7cb62ee8feb" providerId="ADAL" clId="{2FE4103F-CC73-49B4-B000-DA73881B30A9}" dt="2021-10-07T09:34:43.864" v="846" actId="478"/>
          <ac:picMkLst>
            <pc:docMk/>
            <pc:sldMk cId="84863011" sldId="664"/>
            <ac:picMk id="13" creationId="{5A6C3B7C-102B-4E5E-9D31-92001C485E40}"/>
          </ac:picMkLst>
        </pc:picChg>
        <pc:picChg chg="add mod">
          <ac:chgData name="Lukáš Bobek" userId="e843745a-abb4-418b-8809-e7cb62ee8feb" providerId="ADAL" clId="{2FE4103F-CC73-49B4-B000-DA73881B30A9}" dt="2021-10-07T09:35:01.090" v="849" actId="1076"/>
          <ac:picMkLst>
            <pc:docMk/>
            <pc:sldMk cId="84863011" sldId="664"/>
            <ac:picMk id="14" creationId="{88DA4521-5267-4E50-B61D-CBB9D590D4EA}"/>
          </ac:picMkLst>
        </pc:picChg>
        <pc:picChg chg="del">
          <ac:chgData name="Lukáš Bobek" userId="e843745a-abb4-418b-8809-e7cb62ee8feb" providerId="ADAL" clId="{2FE4103F-CC73-49B4-B000-DA73881B30A9}" dt="2021-10-07T09:35:51.739" v="855" actId="478"/>
          <ac:picMkLst>
            <pc:docMk/>
            <pc:sldMk cId="84863011" sldId="664"/>
            <ac:picMk id="15" creationId="{D4D07EFF-D0FE-4937-8BBF-1DC86274C39D}"/>
          </ac:picMkLst>
        </pc:picChg>
        <pc:picChg chg="add mod">
          <ac:chgData name="Lukáš Bobek" userId="e843745a-abb4-418b-8809-e7cb62ee8feb" providerId="ADAL" clId="{2FE4103F-CC73-49B4-B000-DA73881B30A9}" dt="2021-10-07T09:35:51.911" v="856"/>
          <ac:picMkLst>
            <pc:docMk/>
            <pc:sldMk cId="84863011" sldId="664"/>
            <ac:picMk id="17" creationId="{D5F320DF-0082-44CF-8AF9-EC145E309923}"/>
          </ac:picMkLst>
        </pc:picChg>
      </pc:sldChg>
    </pc:docChg>
  </pc:docChgLst>
  <pc:docChgLst>
    <pc:chgData name="Lukas Bobek" userId="e843745a-abb4-418b-8809-e7cb62ee8feb" providerId="ADAL" clId="{286A2719-29BE-4B86-9E2B-64AE0518775C}"/>
    <pc:docChg chg="undo custSel addSld modSld sldOrd">
      <pc:chgData name="Lukas Bobek" userId="e843745a-abb4-418b-8809-e7cb62ee8feb" providerId="ADAL" clId="{286A2719-29BE-4B86-9E2B-64AE0518775C}" dt="2022-06-15T13:04:26.209" v="1572" actId="1076"/>
      <pc:docMkLst>
        <pc:docMk/>
      </pc:docMkLst>
      <pc:sldChg chg="modSp mod">
        <pc:chgData name="Lukas Bobek" userId="e843745a-abb4-418b-8809-e7cb62ee8feb" providerId="ADAL" clId="{286A2719-29BE-4B86-9E2B-64AE0518775C}" dt="2022-06-15T13:00:47.692" v="1561" actId="121"/>
        <pc:sldMkLst>
          <pc:docMk/>
          <pc:sldMk cId="2726449028" sldId="498"/>
        </pc:sldMkLst>
        <pc:spChg chg="mod">
          <ac:chgData name="Lukas Bobek" userId="e843745a-abb4-418b-8809-e7cb62ee8feb" providerId="ADAL" clId="{286A2719-29BE-4B86-9E2B-64AE0518775C}" dt="2022-06-15T13:00:47.692" v="1561" actId="121"/>
          <ac:spMkLst>
            <pc:docMk/>
            <pc:sldMk cId="2726449028" sldId="498"/>
            <ac:spMk id="11" creationId="{02FF8BA4-9968-41B0-9158-F3D908F5F6E6}"/>
          </ac:spMkLst>
        </pc:spChg>
      </pc:sldChg>
      <pc:sldChg chg="addSp delSp modSp mod">
        <pc:chgData name="Lukas Bobek" userId="e843745a-abb4-418b-8809-e7cb62ee8feb" providerId="ADAL" clId="{286A2719-29BE-4B86-9E2B-64AE0518775C}" dt="2022-06-15T13:00:39.658" v="1556" actId="121"/>
        <pc:sldMkLst>
          <pc:docMk/>
          <pc:sldMk cId="3812094853" sldId="615"/>
        </pc:sldMkLst>
        <pc:spChg chg="add del mod">
          <ac:chgData name="Lukas Bobek" userId="e843745a-abb4-418b-8809-e7cb62ee8feb" providerId="ADAL" clId="{286A2719-29BE-4B86-9E2B-64AE0518775C}" dt="2022-06-15T13:00:28.135" v="1550" actId="20577"/>
          <ac:spMkLst>
            <pc:docMk/>
            <pc:sldMk cId="3812094853" sldId="615"/>
            <ac:spMk id="10" creationId="{0F85E13A-D7F0-44E6-92FA-CA62C0B117EC}"/>
          </ac:spMkLst>
        </pc:spChg>
        <pc:spChg chg="mod">
          <ac:chgData name="Lukas Bobek" userId="e843745a-abb4-418b-8809-e7cb62ee8feb" providerId="ADAL" clId="{286A2719-29BE-4B86-9E2B-64AE0518775C}" dt="2022-06-15T13:00:39.658" v="1556" actId="121"/>
          <ac:spMkLst>
            <pc:docMk/>
            <pc:sldMk cId="3812094853" sldId="615"/>
            <ac:spMk id="11" creationId="{02FF8BA4-9968-41B0-9158-F3D908F5F6E6}"/>
          </ac:spMkLst>
        </pc:spChg>
        <pc:spChg chg="add mod">
          <ac:chgData name="Lukas Bobek" userId="e843745a-abb4-418b-8809-e7cb62ee8feb" providerId="ADAL" clId="{286A2719-29BE-4B86-9E2B-64AE0518775C}" dt="2022-06-15T10:33:57.498" v="97" actId="20577"/>
          <ac:spMkLst>
            <pc:docMk/>
            <pc:sldMk cId="3812094853" sldId="615"/>
            <ac:spMk id="12" creationId="{E499C445-98D1-BA23-AF67-F0E565FEB46D}"/>
          </ac:spMkLst>
        </pc:spChg>
        <pc:spChg chg="add del">
          <ac:chgData name="Lukas Bobek" userId="e843745a-abb4-418b-8809-e7cb62ee8feb" providerId="ADAL" clId="{286A2719-29BE-4B86-9E2B-64AE0518775C}" dt="2022-06-15T10:33:30.426" v="90" actId="478"/>
          <ac:spMkLst>
            <pc:docMk/>
            <pc:sldMk cId="3812094853" sldId="615"/>
            <ac:spMk id="14" creationId="{8CBD2073-D61B-20F4-7F3B-BAA9DCBE34C7}"/>
          </ac:spMkLst>
        </pc:spChg>
        <pc:spChg chg="add mod">
          <ac:chgData name="Lukas Bobek" userId="e843745a-abb4-418b-8809-e7cb62ee8feb" providerId="ADAL" clId="{286A2719-29BE-4B86-9E2B-64AE0518775C}" dt="2022-06-15T10:34:38.230" v="105" actId="20577"/>
          <ac:spMkLst>
            <pc:docMk/>
            <pc:sldMk cId="3812094853" sldId="615"/>
            <ac:spMk id="15" creationId="{E36F6769-EC69-8022-A3E4-B2D8226A4674}"/>
          </ac:spMkLst>
        </pc:spChg>
        <pc:spChg chg="add mod">
          <ac:chgData name="Lukas Bobek" userId="e843745a-abb4-418b-8809-e7cb62ee8feb" providerId="ADAL" clId="{286A2719-29BE-4B86-9E2B-64AE0518775C}" dt="2022-06-15T10:35:21.072" v="112" actId="20577"/>
          <ac:spMkLst>
            <pc:docMk/>
            <pc:sldMk cId="3812094853" sldId="615"/>
            <ac:spMk id="17" creationId="{137E4422-CFE7-F18F-7B35-3D67C6CC1ED0}"/>
          </ac:spMkLst>
        </pc:spChg>
        <pc:spChg chg="add mod">
          <ac:chgData name="Lukas Bobek" userId="e843745a-abb4-418b-8809-e7cb62ee8feb" providerId="ADAL" clId="{286A2719-29BE-4B86-9E2B-64AE0518775C}" dt="2022-06-15T10:36:44.497" v="125" actId="20577"/>
          <ac:spMkLst>
            <pc:docMk/>
            <pc:sldMk cId="3812094853" sldId="615"/>
            <ac:spMk id="18" creationId="{513E04E0-AFA5-37F3-B259-442964EA8B25}"/>
          </ac:spMkLst>
        </pc:spChg>
        <pc:picChg chg="add mod">
          <ac:chgData name="Lukas Bobek" userId="e843745a-abb4-418b-8809-e7cb62ee8feb" providerId="ADAL" clId="{286A2719-29BE-4B86-9E2B-64AE0518775C}" dt="2022-06-15T10:29:17.361" v="69" actId="1076"/>
          <ac:picMkLst>
            <pc:docMk/>
            <pc:sldMk cId="3812094853" sldId="615"/>
            <ac:picMk id="1026" creationId="{7AE57EE6-6F93-B5C6-ECAA-03359A514562}"/>
          </ac:picMkLst>
        </pc:picChg>
        <pc:picChg chg="add mod">
          <ac:chgData name="Lukas Bobek" userId="e843745a-abb4-418b-8809-e7cb62ee8feb" providerId="ADAL" clId="{286A2719-29BE-4B86-9E2B-64AE0518775C}" dt="2022-06-15T10:29:15.047" v="68" actId="1076"/>
          <ac:picMkLst>
            <pc:docMk/>
            <pc:sldMk cId="3812094853" sldId="615"/>
            <ac:picMk id="1028" creationId="{2D4B2606-C8F8-0938-24E0-5AC37A54FFEC}"/>
          </ac:picMkLst>
        </pc:picChg>
        <pc:picChg chg="add mod">
          <ac:chgData name="Lukas Bobek" userId="e843745a-abb4-418b-8809-e7cb62ee8feb" providerId="ADAL" clId="{286A2719-29BE-4B86-9E2B-64AE0518775C}" dt="2022-06-15T10:29:13.211" v="67" actId="1076"/>
          <ac:picMkLst>
            <pc:docMk/>
            <pc:sldMk cId="3812094853" sldId="615"/>
            <ac:picMk id="1030" creationId="{8F3CFA30-0610-F18B-4697-1187DB33D307}"/>
          </ac:picMkLst>
        </pc:picChg>
        <pc:picChg chg="mod">
          <ac:chgData name="Lukas Bobek" userId="e843745a-abb4-418b-8809-e7cb62ee8feb" providerId="ADAL" clId="{286A2719-29BE-4B86-9E2B-64AE0518775C}" dt="2022-06-15T10:35:27.441" v="113" actId="1076"/>
          <ac:picMkLst>
            <pc:docMk/>
            <pc:sldMk cId="3812094853" sldId="615"/>
            <ac:picMk id="2050" creationId="{C20D5819-D40F-0642-6B7A-52584FF4C763}"/>
          </ac:picMkLst>
        </pc:picChg>
      </pc:sldChg>
      <pc:sldChg chg="modSp mod">
        <pc:chgData name="Lukas Bobek" userId="e843745a-abb4-418b-8809-e7cb62ee8feb" providerId="ADAL" clId="{286A2719-29BE-4B86-9E2B-64AE0518775C}" dt="2022-06-15T12:58:09.810" v="1476" actId="121"/>
        <pc:sldMkLst>
          <pc:docMk/>
          <pc:sldMk cId="3105134470" sldId="638"/>
        </pc:sldMkLst>
        <pc:spChg chg="mod">
          <ac:chgData name="Lukas Bobek" userId="e843745a-abb4-418b-8809-e7cb62ee8feb" providerId="ADAL" clId="{286A2719-29BE-4B86-9E2B-64AE0518775C}" dt="2022-06-15T12:58:09.810" v="1476" actId="121"/>
          <ac:spMkLst>
            <pc:docMk/>
            <pc:sldMk cId="3105134470" sldId="638"/>
            <ac:spMk id="11" creationId="{02FF8BA4-9968-41B0-9158-F3D908F5F6E6}"/>
          </ac:spMkLst>
        </pc:spChg>
      </pc:sldChg>
      <pc:sldChg chg="addSp modSp mod modNotesTx">
        <pc:chgData name="Lukas Bobek" userId="e843745a-abb4-418b-8809-e7cb62ee8feb" providerId="ADAL" clId="{286A2719-29BE-4B86-9E2B-64AE0518775C}" dt="2022-06-15T13:04:26.209" v="1572" actId="1076"/>
        <pc:sldMkLst>
          <pc:docMk/>
          <pc:sldMk cId="464188216" sldId="654"/>
        </pc:sldMkLst>
        <pc:spChg chg="mod">
          <ac:chgData name="Lukas Bobek" userId="e843745a-abb4-418b-8809-e7cb62ee8feb" providerId="ADAL" clId="{286A2719-29BE-4B86-9E2B-64AE0518775C}" dt="2022-06-15T13:04:22.027" v="1570" actId="20577"/>
          <ac:spMkLst>
            <pc:docMk/>
            <pc:sldMk cId="464188216" sldId="654"/>
            <ac:spMk id="8" creationId="{1C973717-6DA5-4C33-9525-C3F8526D4DF8}"/>
          </ac:spMkLst>
        </pc:spChg>
        <pc:spChg chg="mod">
          <ac:chgData name="Lukas Bobek" userId="e843745a-abb4-418b-8809-e7cb62ee8feb" providerId="ADAL" clId="{286A2719-29BE-4B86-9E2B-64AE0518775C}" dt="2022-06-15T12:58:21.538" v="1481" actId="121"/>
          <ac:spMkLst>
            <pc:docMk/>
            <pc:sldMk cId="464188216" sldId="654"/>
            <ac:spMk id="11" creationId="{02FF8BA4-9968-41B0-9158-F3D908F5F6E6}"/>
          </ac:spMkLst>
        </pc:spChg>
        <pc:picChg chg="add mod">
          <ac:chgData name="Lukas Bobek" userId="e843745a-abb4-418b-8809-e7cb62ee8feb" providerId="ADAL" clId="{286A2719-29BE-4B86-9E2B-64AE0518775C}" dt="2022-06-15T13:04:26.209" v="1572" actId="1076"/>
          <ac:picMkLst>
            <pc:docMk/>
            <pc:sldMk cId="464188216" sldId="654"/>
            <ac:picMk id="2" creationId="{6FE82AE1-0F3E-D2D3-0127-5E2677A44141}"/>
          </ac:picMkLst>
        </pc:picChg>
      </pc:sldChg>
      <pc:sldChg chg="addSp delSp modSp mod">
        <pc:chgData name="Lukas Bobek" userId="e843745a-abb4-418b-8809-e7cb62ee8feb" providerId="ADAL" clId="{286A2719-29BE-4B86-9E2B-64AE0518775C}" dt="2022-06-15T12:59:55.951" v="1533" actId="121"/>
        <pc:sldMkLst>
          <pc:docMk/>
          <pc:sldMk cId="3973540671" sldId="659"/>
        </pc:sldMkLst>
        <pc:spChg chg="add del mod">
          <ac:chgData name="Lukas Bobek" userId="e843745a-abb4-418b-8809-e7cb62ee8feb" providerId="ADAL" clId="{286A2719-29BE-4B86-9E2B-64AE0518775C}" dt="2022-06-15T11:01:18.513" v="603" actId="478"/>
          <ac:spMkLst>
            <pc:docMk/>
            <pc:sldMk cId="3973540671" sldId="659"/>
            <ac:spMk id="2" creationId="{B924564F-CD46-B735-D8B3-5BC7F13CE11D}"/>
          </ac:spMkLst>
        </pc:spChg>
        <pc:spChg chg="add del mod">
          <ac:chgData name="Lukas Bobek" userId="e843745a-abb4-418b-8809-e7cb62ee8feb" providerId="ADAL" clId="{286A2719-29BE-4B86-9E2B-64AE0518775C}" dt="2022-06-15T11:01:34.681" v="606" actId="478"/>
          <ac:spMkLst>
            <pc:docMk/>
            <pc:sldMk cId="3973540671" sldId="659"/>
            <ac:spMk id="3" creationId="{792465F4-B145-A5DC-7BA1-C5E37A2780FA}"/>
          </ac:spMkLst>
        </pc:spChg>
        <pc:spChg chg="add del">
          <ac:chgData name="Lukas Bobek" userId="e843745a-abb4-418b-8809-e7cb62ee8feb" providerId="ADAL" clId="{286A2719-29BE-4B86-9E2B-64AE0518775C}" dt="2022-06-15T11:01:51.985" v="608" actId="478"/>
          <ac:spMkLst>
            <pc:docMk/>
            <pc:sldMk cId="3973540671" sldId="659"/>
            <ac:spMk id="6" creationId="{186100F7-7532-8042-AF55-D806C3EFFBCC}"/>
          </ac:spMkLst>
        </pc:spChg>
        <pc:spChg chg="add del mod">
          <ac:chgData name="Lukas Bobek" userId="e843745a-abb4-418b-8809-e7cb62ee8feb" providerId="ADAL" clId="{286A2719-29BE-4B86-9E2B-64AE0518775C}" dt="2022-06-15T11:02:06.881" v="611" actId="478"/>
          <ac:spMkLst>
            <pc:docMk/>
            <pc:sldMk cId="3973540671" sldId="659"/>
            <ac:spMk id="7" creationId="{3AFE4D98-2B5D-C985-FA77-9A9FF2527404}"/>
          </ac:spMkLst>
        </pc:spChg>
        <pc:spChg chg="add del mod">
          <ac:chgData name="Lukas Bobek" userId="e843745a-abb4-418b-8809-e7cb62ee8feb" providerId="ADAL" clId="{286A2719-29BE-4B86-9E2B-64AE0518775C}" dt="2022-06-15T11:02:54.664" v="618" actId="478"/>
          <ac:spMkLst>
            <pc:docMk/>
            <pc:sldMk cId="3973540671" sldId="659"/>
            <ac:spMk id="9" creationId="{695B9C33-114A-A33A-7202-85153779729D}"/>
          </ac:spMkLst>
        </pc:spChg>
        <pc:spChg chg="mod">
          <ac:chgData name="Lukas Bobek" userId="e843745a-abb4-418b-8809-e7cb62ee8feb" providerId="ADAL" clId="{286A2719-29BE-4B86-9E2B-64AE0518775C}" dt="2022-06-15T12:59:55.951" v="1533" actId="121"/>
          <ac:spMkLst>
            <pc:docMk/>
            <pc:sldMk cId="3973540671" sldId="659"/>
            <ac:spMk id="11" creationId="{02FF8BA4-9968-41B0-9158-F3D908F5F6E6}"/>
          </ac:spMkLst>
        </pc:spChg>
        <pc:spChg chg="add del mod">
          <ac:chgData name="Lukas Bobek" userId="e843745a-abb4-418b-8809-e7cb62ee8feb" providerId="ADAL" clId="{286A2719-29BE-4B86-9E2B-64AE0518775C}" dt="2022-06-15T10:58:50.025" v="582" actId="478"/>
          <ac:spMkLst>
            <pc:docMk/>
            <pc:sldMk cId="3973540671" sldId="659"/>
            <ac:spMk id="12" creationId="{65F35C28-5D98-B054-C5C2-B508D2C30702}"/>
          </ac:spMkLst>
        </pc:spChg>
        <pc:spChg chg="mod">
          <ac:chgData name="Lukas Bobek" userId="e843745a-abb4-418b-8809-e7cb62ee8feb" providerId="ADAL" clId="{286A2719-29BE-4B86-9E2B-64AE0518775C}" dt="2022-06-15T10:58:31.889" v="578" actId="20577"/>
          <ac:spMkLst>
            <pc:docMk/>
            <pc:sldMk cId="3973540671" sldId="659"/>
            <ac:spMk id="14" creationId="{BE055027-B4C1-497C-9C94-EA2BB91C36F1}"/>
          </ac:spMkLst>
        </pc:spChg>
        <pc:spChg chg="add mod">
          <ac:chgData name="Lukas Bobek" userId="e843745a-abb4-418b-8809-e7cb62ee8feb" providerId="ADAL" clId="{286A2719-29BE-4B86-9E2B-64AE0518775C}" dt="2022-06-15T11:06:41.193" v="642" actId="14100"/>
          <ac:spMkLst>
            <pc:docMk/>
            <pc:sldMk cId="3973540671" sldId="659"/>
            <ac:spMk id="15" creationId="{D707054D-FFFC-3AA4-A4BD-E3A1E9773B54}"/>
          </ac:spMkLst>
        </pc:spChg>
        <pc:spChg chg="mod">
          <ac:chgData name="Lukas Bobek" userId="e843745a-abb4-418b-8809-e7cb62ee8feb" providerId="ADAL" clId="{286A2719-29BE-4B86-9E2B-64AE0518775C}" dt="2022-06-15T11:11:23.737" v="737" actId="20577"/>
          <ac:spMkLst>
            <pc:docMk/>
            <pc:sldMk cId="3973540671" sldId="659"/>
            <ac:spMk id="16" creationId="{8A3FE458-5822-421A-9E2C-8BFAA4A9450B}"/>
          </ac:spMkLst>
        </pc:spChg>
        <pc:spChg chg="add del">
          <ac:chgData name="Lukas Bobek" userId="e843745a-abb4-418b-8809-e7cb62ee8feb" providerId="ADAL" clId="{286A2719-29BE-4B86-9E2B-64AE0518775C}" dt="2022-06-15T11:04:01.017" v="624" actId="478"/>
          <ac:spMkLst>
            <pc:docMk/>
            <pc:sldMk cId="3973540671" sldId="659"/>
            <ac:spMk id="18" creationId="{25815A1A-F134-AF26-E7D6-9E37EB60FA7B}"/>
          </ac:spMkLst>
        </pc:spChg>
        <pc:spChg chg="add mod">
          <ac:chgData name="Lukas Bobek" userId="e843745a-abb4-418b-8809-e7cb62ee8feb" providerId="ADAL" clId="{286A2719-29BE-4B86-9E2B-64AE0518775C}" dt="2022-06-15T11:06:58.601" v="645" actId="14100"/>
          <ac:spMkLst>
            <pc:docMk/>
            <pc:sldMk cId="3973540671" sldId="659"/>
            <ac:spMk id="19" creationId="{9C8A28C8-3959-ECFB-5989-A566818B6FE6}"/>
          </ac:spMkLst>
        </pc:spChg>
        <pc:spChg chg="add mod">
          <ac:chgData name="Lukas Bobek" userId="e843745a-abb4-418b-8809-e7cb62ee8feb" providerId="ADAL" clId="{286A2719-29BE-4B86-9E2B-64AE0518775C}" dt="2022-06-15T11:12:21.440" v="752" actId="20577"/>
          <ac:spMkLst>
            <pc:docMk/>
            <pc:sldMk cId="3973540671" sldId="659"/>
            <ac:spMk id="20" creationId="{3D6780FF-B4CD-798E-EC27-195E969AB19C}"/>
          </ac:spMkLst>
        </pc:spChg>
        <pc:picChg chg="del">
          <ac:chgData name="Lukas Bobek" userId="e843745a-abb4-418b-8809-e7cb62ee8feb" providerId="ADAL" clId="{286A2719-29BE-4B86-9E2B-64AE0518775C}" dt="2022-06-15T10:57:03.649" v="447" actId="478"/>
          <ac:picMkLst>
            <pc:docMk/>
            <pc:sldMk cId="3973540671" sldId="659"/>
            <ac:picMk id="4" creationId="{24197217-55EA-8B19-A01F-827E3E4EF2A3}"/>
          </ac:picMkLst>
        </pc:picChg>
        <pc:picChg chg="del">
          <ac:chgData name="Lukas Bobek" userId="e843745a-abb4-418b-8809-e7cb62ee8feb" providerId="ADAL" clId="{286A2719-29BE-4B86-9E2B-64AE0518775C}" dt="2022-06-15T10:57:04.176" v="448" actId="478"/>
          <ac:picMkLst>
            <pc:docMk/>
            <pc:sldMk cId="3973540671" sldId="659"/>
            <ac:picMk id="5" creationId="{B37D700A-CDA5-BA95-D614-0C7AF6F858BC}"/>
          </ac:picMkLst>
        </pc:picChg>
        <pc:picChg chg="add mod modCrop">
          <ac:chgData name="Lukas Bobek" userId="e843745a-abb4-418b-8809-e7cb62ee8feb" providerId="ADAL" clId="{286A2719-29BE-4B86-9E2B-64AE0518775C}" dt="2022-06-15T11:05:52.213" v="632" actId="1076"/>
          <ac:picMkLst>
            <pc:docMk/>
            <pc:sldMk cId="3973540671" sldId="659"/>
            <ac:picMk id="13" creationId="{82214B98-1A02-3628-BE8C-838D2E946043}"/>
          </ac:picMkLst>
        </pc:picChg>
        <pc:picChg chg="add del mod modCrop">
          <ac:chgData name="Lukas Bobek" userId="e843745a-abb4-418b-8809-e7cb62ee8feb" providerId="ADAL" clId="{286A2719-29BE-4B86-9E2B-64AE0518775C}" dt="2022-06-15T11:07:09.795" v="647" actId="478"/>
          <ac:picMkLst>
            <pc:docMk/>
            <pc:sldMk cId="3973540671" sldId="659"/>
            <ac:picMk id="17" creationId="{47D4F18F-F0F5-F0CD-D09E-5BD3EF86E827}"/>
          </ac:picMkLst>
        </pc:picChg>
      </pc:sldChg>
      <pc:sldChg chg="addSp modSp mod">
        <pc:chgData name="Lukas Bobek" userId="e843745a-abb4-418b-8809-e7cb62ee8feb" providerId="ADAL" clId="{286A2719-29BE-4B86-9E2B-64AE0518775C}" dt="2022-06-15T13:01:09.663" v="1562" actId="121"/>
        <pc:sldMkLst>
          <pc:docMk/>
          <pc:sldMk cId="704627293" sldId="660"/>
        </pc:sldMkLst>
        <pc:spChg chg="add mod">
          <ac:chgData name="Lukas Bobek" userId="e843745a-abb4-418b-8809-e7cb62ee8feb" providerId="ADAL" clId="{286A2719-29BE-4B86-9E2B-64AE0518775C}" dt="2022-06-15T11:10:51.380" v="722" actId="1076"/>
          <ac:spMkLst>
            <pc:docMk/>
            <pc:sldMk cId="704627293" sldId="660"/>
            <ac:spMk id="9" creationId="{0C792EFF-66ED-D75C-2DA9-84B509E8A389}"/>
          </ac:spMkLst>
        </pc:spChg>
        <pc:spChg chg="mod">
          <ac:chgData name="Lukas Bobek" userId="e843745a-abb4-418b-8809-e7cb62ee8feb" providerId="ADAL" clId="{286A2719-29BE-4B86-9E2B-64AE0518775C}" dt="2022-06-15T13:01:09.663" v="1562" actId="121"/>
          <ac:spMkLst>
            <pc:docMk/>
            <pc:sldMk cId="704627293" sldId="660"/>
            <ac:spMk id="11" creationId="{02FF8BA4-9968-41B0-9158-F3D908F5F6E6}"/>
          </ac:spMkLst>
        </pc:spChg>
        <pc:picChg chg="mod">
          <ac:chgData name="Lukas Bobek" userId="e843745a-abb4-418b-8809-e7cb62ee8feb" providerId="ADAL" clId="{286A2719-29BE-4B86-9E2B-64AE0518775C}" dt="2022-06-15T11:10:53.266" v="723" actId="1076"/>
          <ac:picMkLst>
            <pc:docMk/>
            <pc:sldMk cId="704627293" sldId="660"/>
            <ac:picMk id="4" creationId="{3DF71838-927B-6A1B-26F9-03DA376DAEBE}"/>
          </ac:picMkLst>
        </pc:picChg>
        <pc:picChg chg="mod">
          <ac:chgData name="Lukas Bobek" userId="e843745a-abb4-418b-8809-e7cb62ee8feb" providerId="ADAL" clId="{286A2719-29BE-4B86-9E2B-64AE0518775C}" dt="2022-06-15T11:10:47.578" v="721" actId="1076"/>
          <ac:picMkLst>
            <pc:docMk/>
            <pc:sldMk cId="704627293" sldId="660"/>
            <ac:picMk id="6" creationId="{B20D4A0F-9934-F289-E3B1-717AA25F646A}"/>
          </ac:picMkLst>
        </pc:picChg>
        <pc:picChg chg="mod">
          <ac:chgData name="Lukas Bobek" userId="e843745a-abb4-418b-8809-e7cb62ee8feb" providerId="ADAL" clId="{286A2719-29BE-4B86-9E2B-64AE0518775C}" dt="2022-06-15T11:11:02.767" v="736" actId="1036"/>
          <ac:picMkLst>
            <pc:docMk/>
            <pc:sldMk cId="704627293" sldId="660"/>
            <ac:picMk id="1026" creationId="{8320B978-30D5-31A2-6B72-1B08D42D5511}"/>
          </ac:picMkLst>
        </pc:picChg>
      </pc:sldChg>
      <pc:sldChg chg="modSp mod">
        <pc:chgData name="Lukas Bobek" userId="e843745a-abb4-418b-8809-e7cb62ee8feb" providerId="ADAL" clId="{286A2719-29BE-4B86-9E2B-64AE0518775C}" dt="2022-06-15T12:59:38.054" v="1521" actId="121"/>
        <pc:sldMkLst>
          <pc:docMk/>
          <pc:sldMk cId="1747371715" sldId="661"/>
        </pc:sldMkLst>
        <pc:spChg chg="mod">
          <ac:chgData name="Lukas Bobek" userId="e843745a-abb4-418b-8809-e7cb62ee8feb" providerId="ADAL" clId="{286A2719-29BE-4B86-9E2B-64AE0518775C}" dt="2022-06-15T12:59:38.054" v="1521" actId="121"/>
          <ac:spMkLst>
            <pc:docMk/>
            <pc:sldMk cId="1747371715" sldId="661"/>
            <ac:spMk id="11" creationId="{02FF8BA4-9968-41B0-9158-F3D908F5F6E6}"/>
          </ac:spMkLst>
        </pc:spChg>
      </pc:sldChg>
      <pc:sldChg chg="modSp mod">
        <pc:chgData name="Lukas Bobek" userId="e843745a-abb4-418b-8809-e7cb62ee8feb" providerId="ADAL" clId="{286A2719-29BE-4B86-9E2B-64AE0518775C}" dt="2022-06-15T12:59:29.049" v="1516" actId="121"/>
        <pc:sldMkLst>
          <pc:docMk/>
          <pc:sldMk cId="1537319411" sldId="662"/>
        </pc:sldMkLst>
        <pc:spChg chg="mod">
          <ac:chgData name="Lukas Bobek" userId="e843745a-abb4-418b-8809-e7cb62ee8feb" providerId="ADAL" clId="{286A2719-29BE-4B86-9E2B-64AE0518775C}" dt="2022-06-15T12:59:29.049" v="1516" actId="121"/>
          <ac:spMkLst>
            <pc:docMk/>
            <pc:sldMk cId="1537319411" sldId="662"/>
            <ac:spMk id="11" creationId="{02FF8BA4-9968-41B0-9158-F3D908F5F6E6}"/>
          </ac:spMkLst>
        </pc:spChg>
      </pc:sldChg>
      <pc:sldChg chg="modSp mod">
        <pc:chgData name="Lukas Bobek" userId="e843745a-abb4-418b-8809-e7cb62ee8feb" providerId="ADAL" clId="{286A2719-29BE-4B86-9E2B-64AE0518775C}" dt="2022-06-15T12:59:20.780" v="1511" actId="121"/>
        <pc:sldMkLst>
          <pc:docMk/>
          <pc:sldMk cId="1534097485" sldId="663"/>
        </pc:sldMkLst>
        <pc:spChg chg="mod">
          <ac:chgData name="Lukas Bobek" userId="e843745a-abb4-418b-8809-e7cb62ee8feb" providerId="ADAL" clId="{286A2719-29BE-4B86-9E2B-64AE0518775C}" dt="2022-06-15T12:59:20.780" v="1511" actId="121"/>
          <ac:spMkLst>
            <pc:docMk/>
            <pc:sldMk cId="1534097485" sldId="663"/>
            <ac:spMk id="11" creationId="{02FF8BA4-9968-41B0-9158-F3D908F5F6E6}"/>
          </ac:spMkLst>
        </pc:spChg>
      </pc:sldChg>
      <pc:sldChg chg="modSp mod">
        <pc:chgData name="Lukas Bobek" userId="e843745a-abb4-418b-8809-e7cb62ee8feb" providerId="ADAL" clId="{286A2719-29BE-4B86-9E2B-64AE0518775C}" dt="2022-06-15T12:59:11.736" v="1506" actId="121"/>
        <pc:sldMkLst>
          <pc:docMk/>
          <pc:sldMk cId="2509106936" sldId="664"/>
        </pc:sldMkLst>
        <pc:spChg chg="mod">
          <ac:chgData name="Lukas Bobek" userId="e843745a-abb4-418b-8809-e7cb62ee8feb" providerId="ADAL" clId="{286A2719-29BE-4B86-9E2B-64AE0518775C}" dt="2022-06-15T12:59:11.736" v="1506" actId="121"/>
          <ac:spMkLst>
            <pc:docMk/>
            <pc:sldMk cId="2509106936" sldId="664"/>
            <ac:spMk id="11" creationId="{02FF8BA4-9968-41B0-9158-F3D908F5F6E6}"/>
          </ac:spMkLst>
        </pc:spChg>
        <pc:picChg chg="mod">
          <ac:chgData name="Lukas Bobek" userId="e843745a-abb4-418b-8809-e7cb62ee8feb" providerId="ADAL" clId="{286A2719-29BE-4B86-9E2B-64AE0518775C}" dt="2022-06-15T12:34:22.783" v="1096" actId="1076"/>
          <ac:picMkLst>
            <pc:docMk/>
            <pc:sldMk cId="2509106936" sldId="664"/>
            <ac:picMk id="12" creationId="{00C758DF-0263-6571-F95B-BA58B4040E52}"/>
          </ac:picMkLst>
        </pc:picChg>
      </pc:sldChg>
      <pc:sldChg chg="addSp modSp mod">
        <pc:chgData name="Lukas Bobek" userId="e843745a-abb4-418b-8809-e7cb62ee8feb" providerId="ADAL" clId="{286A2719-29BE-4B86-9E2B-64AE0518775C}" dt="2022-06-15T12:59:02" v="1501" actId="121"/>
        <pc:sldMkLst>
          <pc:docMk/>
          <pc:sldMk cId="170663125" sldId="665"/>
        </pc:sldMkLst>
        <pc:spChg chg="mod">
          <ac:chgData name="Lukas Bobek" userId="e843745a-abb4-418b-8809-e7cb62ee8feb" providerId="ADAL" clId="{286A2719-29BE-4B86-9E2B-64AE0518775C}" dt="2022-06-15T12:59:02" v="1501" actId="121"/>
          <ac:spMkLst>
            <pc:docMk/>
            <pc:sldMk cId="170663125" sldId="665"/>
            <ac:spMk id="11" creationId="{02FF8BA4-9968-41B0-9158-F3D908F5F6E6}"/>
          </ac:spMkLst>
        </pc:spChg>
        <pc:spChg chg="mod">
          <ac:chgData name="Lukas Bobek" userId="e843745a-abb4-418b-8809-e7cb62ee8feb" providerId="ADAL" clId="{286A2719-29BE-4B86-9E2B-64AE0518775C}" dt="2022-06-15T12:33:42.801" v="1095" actId="20577"/>
          <ac:spMkLst>
            <pc:docMk/>
            <pc:sldMk cId="170663125" sldId="665"/>
            <ac:spMk id="14" creationId="{BE055027-B4C1-497C-9C94-EA2BB91C36F1}"/>
          </ac:spMkLst>
        </pc:spChg>
        <pc:spChg chg="mod">
          <ac:chgData name="Lukas Bobek" userId="e843745a-abb4-418b-8809-e7cb62ee8feb" providerId="ADAL" clId="{286A2719-29BE-4B86-9E2B-64AE0518775C}" dt="2022-06-15T11:37:05.114" v="785" actId="20577"/>
          <ac:spMkLst>
            <pc:docMk/>
            <pc:sldMk cId="170663125" sldId="665"/>
            <ac:spMk id="16" creationId="{8A3FE458-5822-421A-9E2C-8BFAA4A9450B}"/>
          </ac:spMkLst>
        </pc:spChg>
        <pc:picChg chg="add mod">
          <ac:chgData name="Lukas Bobek" userId="e843745a-abb4-418b-8809-e7cb62ee8feb" providerId="ADAL" clId="{286A2719-29BE-4B86-9E2B-64AE0518775C}" dt="2022-06-15T11:35:19.722" v="762" actId="1076"/>
          <ac:picMkLst>
            <pc:docMk/>
            <pc:sldMk cId="170663125" sldId="665"/>
            <ac:picMk id="2" creationId="{BA79D71E-48F3-1FBF-14ED-62BE57F8AE0C}"/>
          </ac:picMkLst>
        </pc:picChg>
        <pc:picChg chg="add mod">
          <ac:chgData name="Lukas Bobek" userId="e843745a-abb4-418b-8809-e7cb62ee8feb" providerId="ADAL" clId="{286A2719-29BE-4B86-9E2B-64AE0518775C}" dt="2022-06-15T11:35:25.232" v="764" actId="1076"/>
          <ac:picMkLst>
            <pc:docMk/>
            <pc:sldMk cId="170663125" sldId="665"/>
            <ac:picMk id="7" creationId="{CBB4D05A-9C0C-3DD4-927D-20E522DF529E}"/>
          </ac:picMkLst>
        </pc:picChg>
      </pc:sldChg>
      <pc:sldChg chg="addSp delSp modSp add mod">
        <pc:chgData name="Lukas Bobek" userId="e843745a-abb4-418b-8809-e7cb62ee8feb" providerId="ADAL" clId="{286A2719-29BE-4B86-9E2B-64AE0518775C}" dt="2022-06-15T12:59:46.642" v="1526" actId="121"/>
        <pc:sldMkLst>
          <pc:docMk/>
          <pc:sldMk cId="1706485321" sldId="666"/>
        </pc:sldMkLst>
        <pc:spChg chg="add mod">
          <ac:chgData name="Lukas Bobek" userId="e843745a-abb4-418b-8809-e7cb62ee8feb" providerId="ADAL" clId="{286A2719-29BE-4B86-9E2B-64AE0518775C}" dt="2022-06-15T11:09:59.549" v="694" actId="122"/>
          <ac:spMkLst>
            <pc:docMk/>
            <pc:sldMk cId="1706485321" sldId="666"/>
            <ac:spMk id="2" creationId="{F9974458-5240-C106-7514-A992D83E91FF}"/>
          </ac:spMkLst>
        </pc:spChg>
        <pc:spChg chg="mod">
          <ac:chgData name="Lukas Bobek" userId="e843745a-abb4-418b-8809-e7cb62ee8feb" providerId="ADAL" clId="{286A2719-29BE-4B86-9E2B-64AE0518775C}" dt="2022-06-15T12:59:46.642" v="1526" actId="121"/>
          <ac:spMkLst>
            <pc:docMk/>
            <pc:sldMk cId="1706485321" sldId="666"/>
            <ac:spMk id="11" creationId="{02FF8BA4-9968-41B0-9158-F3D908F5F6E6}"/>
          </ac:spMkLst>
        </pc:spChg>
        <pc:spChg chg="add mod">
          <ac:chgData name="Lukas Bobek" userId="e843745a-abb4-418b-8809-e7cb62ee8feb" providerId="ADAL" clId="{286A2719-29BE-4B86-9E2B-64AE0518775C}" dt="2022-06-15T11:12:47.870" v="756" actId="1076"/>
          <ac:spMkLst>
            <pc:docMk/>
            <pc:sldMk cId="1706485321" sldId="666"/>
            <ac:spMk id="15" creationId="{F31ABBDE-289A-A67A-5B30-420D6CCA18FA}"/>
          </ac:spMkLst>
        </pc:spChg>
        <pc:spChg chg="add mod">
          <ac:chgData name="Lukas Bobek" userId="e843745a-abb4-418b-8809-e7cb62ee8feb" providerId="ADAL" clId="{286A2719-29BE-4B86-9E2B-64AE0518775C}" dt="2022-06-15T11:12:30.611" v="753"/>
          <ac:spMkLst>
            <pc:docMk/>
            <pc:sldMk cId="1706485321" sldId="666"/>
            <ac:spMk id="18" creationId="{0BB9FDE4-A1C5-787E-9ACF-E2928D60B957}"/>
          </ac:spMkLst>
        </pc:spChg>
        <pc:picChg chg="mod">
          <ac:chgData name="Lukas Bobek" userId="e843745a-abb4-418b-8809-e7cb62ee8feb" providerId="ADAL" clId="{286A2719-29BE-4B86-9E2B-64AE0518775C}" dt="2022-06-15T11:08:42.469" v="666" actId="1076"/>
          <ac:picMkLst>
            <pc:docMk/>
            <pc:sldMk cId="1706485321" sldId="666"/>
            <ac:picMk id="4" creationId="{24197217-55EA-8B19-A01F-827E3E4EF2A3}"/>
          </ac:picMkLst>
        </pc:picChg>
        <pc:picChg chg="mod">
          <ac:chgData name="Lukas Bobek" userId="e843745a-abb4-418b-8809-e7cb62ee8feb" providerId="ADAL" clId="{286A2719-29BE-4B86-9E2B-64AE0518775C}" dt="2022-06-15T11:08:40.389" v="665" actId="1076"/>
          <ac:picMkLst>
            <pc:docMk/>
            <pc:sldMk cId="1706485321" sldId="666"/>
            <ac:picMk id="5" creationId="{B37D700A-CDA5-BA95-D614-0C7AF6F858BC}"/>
          </ac:picMkLst>
        </pc:picChg>
        <pc:picChg chg="add mod modCrop">
          <ac:chgData name="Lukas Bobek" userId="e843745a-abb4-418b-8809-e7cb62ee8feb" providerId="ADAL" clId="{286A2719-29BE-4B86-9E2B-64AE0518775C}" dt="2022-06-15T11:12:44.006" v="755" actId="1076"/>
          <ac:picMkLst>
            <pc:docMk/>
            <pc:sldMk cId="1706485321" sldId="666"/>
            <ac:picMk id="12" creationId="{BA10E4EC-22DD-AAE0-0F67-9D7AFD9399D9}"/>
          </ac:picMkLst>
        </pc:picChg>
        <pc:picChg chg="add mod modCrop">
          <ac:chgData name="Lukas Bobek" userId="e843745a-abb4-418b-8809-e7cb62ee8feb" providerId="ADAL" clId="{286A2719-29BE-4B86-9E2B-64AE0518775C}" dt="2022-06-15T11:12:41.872" v="754" actId="1076"/>
          <ac:picMkLst>
            <pc:docMk/>
            <pc:sldMk cId="1706485321" sldId="666"/>
            <ac:picMk id="13" creationId="{206D0A4B-FB49-E3EA-36E8-9FF9EEDD1641}"/>
          </ac:picMkLst>
        </pc:picChg>
        <pc:picChg chg="del">
          <ac:chgData name="Lukas Bobek" userId="e843745a-abb4-418b-8809-e7cb62ee8feb" providerId="ADAL" clId="{286A2719-29BE-4B86-9E2B-64AE0518775C}" dt="2022-06-15T11:04:41.704" v="629" actId="478"/>
          <ac:picMkLst>
            <pc:docMk/>
            <pc:sldMk cId="1706485321" sldId="666"/>
            <ac:picMk id="17" creationId="{47D4F18F-F0F5-F0CD-D09E-5BD3EF86E827}"/>
          </ac:picMkLst>
        </pc:picChg>
      </pc:sldChg>
      <pc:sldChg chg="addSp delSp modSp add mod">
        <pc:chgData name="Lukas Bobek" userId="e843745a-abb4-418b-8809-e7cb62ee8feb" providerId="ADAL" clId="{286A2719-29BE-4B86-9E2B-64AE0518775C}" dt="2022-06-15T12:58:53.561" v="1496" actId="121"/>
        <pc:sldMkLst>
          <pc:docMk/>
          <pc:sldMk cId="955742334" sldId="667"/>
        </pc:sldMkLst>
        <pc:spChg chg="mod">
          <ac:chgData name="Lukas Bobek" userId="e843745a-abb4-418b-8809-e7cb62ee8feb" providerId="ADAL" clId="{286A2719-29BE-4B86-9E2B-64AE0518775C}" dt="2022-06-15T12:58:53.561" v="1496" actId="121"/>
          <ac:spMkLst>
            <pc:docMk/>
            <pc:sldMk cId="955742334" sldId="667"/>
            <ac:spMk id="11" creationId="{02FF8BA4-9968-41B0-9158-F3D908F5F6E6}"/>
          </ac:spMkLst>
        </pc:spChg>
        <pc:spChg chg="add mod">
          <ac:chgData name="Lukas Bobek" userId="e843745a-abb4-418b-8809-e7cb62ee8feb" providerId="ADAL" clId="{286A2719-29BE-4B86-9E2B-64AE0518775C}" dt="2022-06-15T12:25:12.466" v="840" actId="1076"/>
          <ac:spMkLst>
            <pc:docMk/>
            <pc:sldMk cId="955742334" sldId="667"/>
            <ac:spMk id="12" creationId="{24F22C76-A188-C4FB-C558-CBAE5AE4265E}"/>
          </ac:spMkLst>
        </pc:spChg>
        <pc:spChg chg="add mod">
          <ac:chgData name="Lukas Bobek" userId="e843745a-abb4-418b-8809-e7cb62ee8feb" providerId="ADAL" clId="{286A2719-29BE-4B86-9E2B-64AE0518775C}" dt="2022-06-15T12:25:34.878" v="861" actId="1076"/>
          <ac:spMkLst>
            <pc:docMk/>
            <pc:sldMk cId="955742334" sldId="667"/>
            <ac:spMk id="13" creationId="{A04E9B59-CA3F-2895-CCDE-12D48F62C952}"/>
          </ac:spMkLst>
        </pc:spChg>
        <pc:spChg chg="mod">
          <ac:chgData name="Lukas Bobek" userId="e843745a-abb4-418b-8809-e7cb62ee8feb" providerId="ADAL" clId="{286A2719-29BE-4B86-9E2B-64AE0518775C}" dt="2022-06-15T12:27:39.411" v="968" actId="20577"/>
          <ac:spMkLst>
            <pc:docMk/>
            <pc:sldMk cId="955742334" sldId="667"/>
            <ac:spMk id="14" creationId="{BE055027-B4C1-497C-9C94-EA2BB91C36F1}"/>
          </ac:spMkLst>
        </pc:spChg>
        <pc:spChg chg="add mod">
          <ac:chgData name="Lukas Bobek" userId="e843745a-abb4-418b-8809-e7cb62ee8feb" providerId="ADAL" clId="{286A2719-29BE-4B86-9E2B-64AE0518775C}" dt="2022-06-15T12:26:00.050" v="874" actId="1076"/>
          <ac:spMkLst>
            <pc:docMk/>
            <pc:sldMk cId="955742334" sldId="667"/>
            <ac:spMk id="15" creationId="{AA53F08A-7716-1B1C-3587-DA2851E9FCA8}"/>
          </ac:spMkLst>
        </pc:spChg>
        <pc:picChg chg="del">
          <ac:chgData name="Lukas Bobek" userId="e843745a-abb4-418b-8809-e7cb62ee8feb" providerId="ADAL" clId="{286A2719-29BE-4B86-9E2B-64AE0518775C}" dt="2022-06-15T11:37:16.305" v="788" actId="478"/>
          <ac:picMkLst>
            <pc:docMk/>
            <pc:sldMk cId="955742334" sldId="667"/>
            <ac:picMk id="2" creationId="{BA79D71E-48F3-1FBF-14ED-62BE57F8AE0C}"/>
          </ac:picMkLst>
        </pc:picChg>
        <pc:picChg chg="add mod modCrop">
          <ac:chgData name="Lukas Bobek" userId="e843745a-abb4-418b-8809-e7cb62ee8feb" providerId="ADAL" clId="{286A2719-29BE-4B86-9E2B-64AE0518775C}" dt="2022-06-15T12:27:58.222" v="972" actId="1076"/>
          <ac:picMkLst>
            <pc:docMk/>
            <pc:sldMk cId="955742334" sldId="667"/>
            <ac:picMk id="3" creationId="{E7922D7E-BB45-857F-E55A-F0949F5C4025}"/>
          </ac:picMkLst>
        </pc:picChg>
        <pc:picChg chg="add mod">
          <ac:chgData name="Lukas Bobek" userId="e843745a-abb4-418b-8809-e7cb62ee8feb" providerId="ADAL" clId="{286A2719-29BE-4B86-9E2B-64AE0518775C}" dt="2022-06-15T12:27:48.566" v="970" actId="1076"/>
          <ac:picMkLst>
            <pc:docMk/>
            <pc:sldMk cId="955742334" sldId="667"/>
            <ac:picMk id="4" creationId="{EF7856B0-F69D-9F29-DA07-B4A7464043B2}"/>
          </ac:picMkLst>
        </pc:picChg>
        <pc:picChg chg="add mod">
          <ac:chgData name="Lukas Bobek" userId="e843745a-abb4-418b-8809-e7cb62ee8feb" providerId="ADAL" clId="{286A2719-29BE-4B86-9E2B-64AE0518775C}" dt="2022-06-15T12:27:54.119" v="971" actId="1076"/>
          <ac:picMkLst>
            <pc:docMk/>
            <pc:sldMk cId="955742334" sldId="667"/>
            <ac:picMk id="5" creationId="{EEFBC742-F738-15B6-2609-A9CC1D749543}"/>
          </ac:picMkLst>
        </pc:picChg>
        <pc:picChg chg="del">
          <ac:chgData name="Lukas Bobek" userId="e843745a-abb4-418b-8809-e7cb62ee8feb" providerId="ADAL" clId="{286A2719-29BE-4B86-9E2B-64AE0518775C}" dt="2022-06-15T11:37:15.432" v="787" actId="478"/>
          <ac:picMkLst>
            <pc:docMk/>
            <pc:sldMk cId="955742334" sldId="667"/>
            <ac:picMk id="7" creationId="{CBB4D05A-9C0C-3DD4-927D-20E522DF529E}"/>
          </ac:picMkLst>
        </pc:picChg>
      </pc:sldChg>
      <pc:sldChg chg="addSp delSp modSp add mod ord modShow">
        <pc:chgData name="Lukas Bobek" userId="e843745a-abb4-418b-8809-e7cb62ee8feb" providerId="ADAL" clId="{286A2719-29BE-4B86-9E2B-64AE0518775C}" dt="2022-06-15T12:57:50.162" v="1470"/>
        <pc:sldMkLst>
          <pc:docMk/>
          <pc:sldMk cId="1261008848" sldId="668"/>
        </pc:sldMkLst>
        <pc:spChg chg="mod">
          <ac:chgData name="Lukas Bobek" userId="e843745a-abb4-418b-8809-e7cb62ee8feb" providerId="ADAL" clId="{286A2719-29BE-4B86-9E2B-64AE0518775C}" dt="2022-06-15T12:36:51.338" v="1132" actId="20577"/>
          <ac:spMkLst>
            <pc:docMk/>
            <pc:sldMk cId="1261008848" sldId="668"/>
            <ac:spMk id="14" creationId="{BE055027-B4C1-497C-9C94-EA2BB91C36F1}"/>
          </ac:spMkLst>
        </pc:spChg>
        <pc:spChg chg="mod">
          <ac:chgData name="Lukas Bobek" userId="e843745a-abb4-418b-8809-e7cb62ee8feb" providerId="ADAL" clId="{286A2719-29BE-4B86-9E2B-64AE0518775C}" dt="2022-06-15T11:40:44.763" v="808" actId="20577"/>
          <ac:spMkLst>
            <pc:docMk/>
            <pc:sldMk cId="1261008848" sldId="668"/>
            <ac:spMk id="16" creationId="{8A3FE458-5822-421A-9E2C-8BFAA4A9450B}"/>
          </ac:spMkLst>
        </pc:spChg>
        <pc:picChg chg="add mod">
          <ac:chgData name="Lukas Bobek" userId="e843745a-abb4-418b-8809-e7cb62ee8feb" providerId="ADAL" clId="{286A2719-29BE-4B86-9E2B-64AE0518775C}" dt="2022-06-15T12:36:41.707" v="1097" actId="1076"/>
          <ac:picMkLst>
            <pc:docMk/>
            <pc:sldMk cId="1261008848" sldId="668"/>
            <ac:picMk id="2" creationId="{8635E1F3-D482-55F0-9798-87046874118C}"/>
          </ac:picMkLst>
        </pc:picChg>
        <pc:picChg chg="add del mod">
          <ac:chgData name="Lukas Bobek" userId="e843745a-abb4-418b-8809-e7cb62ee8feb" providerId="ADAL" clId="{286A2719-29BE-4B86-9E2B-64AE0518775C}" dt="2022-06-15T12:44:21.817" v="1311" actId="478"/>
          <ac:picMkLst>
            <pc:docMk/>
            <pc:sldMk cId="1261008848" sldId="668"/>
            <ac:picMk id="3" creationId="{7952090B-5103-B8A2-EAF6-E23A7A7A96FA}"/>
          </ac:picMkLst>
        </pc:picChg>
        <pc:picChg chg="add del mod">
          <ac:chgData name="Lukas Bobek" userId="e843745a-abb4-418b-8809-e7cb62ee8feb" providerId="ADAL" clId="{286A2719-29BE-4B86-9E2B-64AE0518775C}" dt="2022-06-15T12:53:11.059" v="1420" actId="478"/>
          <ac:picMkLst>
            <pc:docMk/>
            <pc:sldMk cId="1261008848" sldId="668"/>
            <ac:picMk id="4" creationId="{DF2F3762-2010-E099-807B-D84D90473439}"/>
          </ac:picMkLst>
        </pc:picChg>
        <pc:picChg chg="add mod ord">
          <ac:chgData name="Lukas Bobek" userId="e843745a-abb4-418b-8809-e7cb62ee8feb" providerId="ADAL" clId="{286A2719-29BE-4B86-9E2B-64AE0518775C}" dt="2022-06-15T12:53:48.624" v="1427" actId="167"/>
          <ac:picMkLst>
            <pc:docMk/>
            <pc:sldMk cId="1261008848" sldId="668"/>
            <ac:picMk id="5" creationId="{0197C6F6-1ED2-4B4A-B18C-5BEBFA7F0F64}"/>
          </ac:picMkLst>
        </pc:picChg>
      </pc:sldChg>
      <pc:sldChg chg="addSp delSp modSp add mod">
        <pc:chgData name="Lukas Bobek" userId="e843745a-abb4-418b-8809-e7cb62ee8feb" providerId="ADAL" clId="{286A2719-29BE-4B86-9E2B-64AE0518775C}" dt="2022-06-15T12:58:35.015" v="1486" actId="121"/>
        <pc:sldMkLst>
          <pc:docMk/>
          <pc:sldMk cId="620301954" sldId="669"/>
        </pc:sldMkLst>
        <pc:spChg chg="mod">
          <ac:chgData name="Lukas Bobek" userId="e843745a-abb4-418b-8809-e7cb62ee8feb" providerId="ADAL" clId="{286A2719-29BE-4B86-9E2B-64AE0518775C}" dt="2022-06-15T12:58:35.015" v="1486" actId="121"/>
          <ac:spMkLst>
            <pc:docMk/>
            <pc:sldMk cId="620301954" sldId="669"/>
            <ac:spMk id="11" creationId="{02FF8BA4-9968-41B0-9158-F3D908F5F6E6}"/>
          </ac:spMkLst>
        </pc:spChg>
        <pc:spChg chg="mod">
          <ac:chgData name="Lukas Bobek" userId="e843745a-abb4-418b-8809-e7cb62ee8feb" providerId="ADAL" clId="{286A2719-29BE-4B86-9E2B-64AE0518775C}" dt="2022-06-15T12:55:06.927" v="1434" actId="21"/>
          <ac:spMkLst>
            <pc:docMk/>
            <pc:sldMk cId="620301954" sldId="669"/>
            <ac:spMk id="14" creationId="{BE055027-B4C1-497C-9C94-EA2BB91C36F1}"/>
          </ac:spMkLst>
        </pc:spChg>
        <pc:spChg chg="add mod">
          <ac:chgData name="Lukas Bobek" userId="e843745a-abb4-418b-8809-e7cb62ee8feb" providerId="ADAL" clId="{286A2719-29BE-4B86-9E2B-64AE0518775C}" dt="2022-06-15T12:54:12.490" v="1429" actId="1076"/>
          <ac:spMkLst>
            <pc:docMk/>
            <pc:sldMk cId="620301954" sldId="669"/>
            <ac:spMk id="15" creationId="{CD125EE3-5422-7A72-7BDF-404B1269021E}"/>
          </ac:spMkLst>
        </pc:spChg>
        <pc:spChg chg="add del mod">
          <ac:chgData name="Lukas Bobek" userId="e843745a-abb4-418b-8809-e7cb62ee8feb" providerId="ADAL" clId="{286A2719-29BE-4B86-9E2B-64AE0518775C}" dt="2022-06-15T12:55:39.554" v="1443" actId="478"/>
          <ac:spMkLst>
            <pc:docMk/>
            <pc:sldMk cId="620301954" sldId="669"/>
            <ac:spMk id="17" creationId="{9768956F-C4D9-6C54-E69A-D42CB05D3E2B}"/>
          </ac:spMkLst>
        </pc:spChg>
        <pc:spChg chg="add mod">
          <ac:chgData name="Lukas Bobek" userId="e843745a-abb4-418b-8809-e7cb62ee8feb" providerId="ADAL" clId="{286A2719-29BE-4B86-9E2B-64AE0518775C}" dt="2022-06-15T12:56:44.606" v="1466" actId="255"/>
          <ac:spMkLst>
            <pc:docMk/>
            <pc:sldMk cId="620301954" sldId="669"/>
            <ac:spMk id="18" creationId="{04195218-C5B4-2FB1-E9BB-5F1E7D979B86}"/>
          </ac:spMkLst>
        </pc:spChg>
        <pc:spChg chg="add mod">
          <ac:chgData name="Lukas Bobek" userId="e843745a-abb4-418b-8809-e7cb62ee8feb" providerId="ADAL" clId="{286A2719-29BE-4B86-9E2B-64AE0518775C}" dt="2022-06-15T12:56:48.776" v="1467" actId="255"/>
          <ac:spMkLst>
            <pc:docMk/>
            <pc:sldMk cId="620301954" sldId="669"/>
            <ac:spMk id="19" creationId="{111BFA8D-B8D0-BD55-8176-759A0DD9A4B6}"/>
          </ac:spMkLst>
        </pc:spChg>
        <pc:picChg chg="del">
          <ac:chgData name="Lukas Bobek" userId="e843745a-abb4-418b-8809-e7cb62ee8feb" providerId="ADAL" clId="{286A2719-29BE-4B86-9E2B-64AE0518775C}" dt="2022-06-15T12:38:27.313" v="1139" actId="478"/>
          <ac:picMkLst>
            <pc:docMk/>
            <pc:sldMk cId="620301954" sldId="669"/>
            <ac:picMk id="2" creationId="{8635E1F3-D482-55F0-9798-87046874118C}"/>
          </ac:picMkLst>
        </pc:picChg>
        <pc:picChg chg="add del mod">
          <ac:chgData name="Lukas Bobek" userId="e843745a-abb4-418b-8809-e7cb62ee8feb" providerId="ADAL" clId="{286A2719-29BE-4B86-9E2B-64AE0518775C}" dt="2022-06-15T12:49:48.633" v="1388" actId="478"/>
          <ac:picMkLst>
            <pc:docMk/>
            <pc:sldMk cId="620301954" sldId="669"/>
            <ac:picMk id="3" creationId="{E81C5339-187D-CC0B-123A-1B3EAA3B4854}"/>
          </ac:picMkLst>
        </pc:picChg>
        <pc:picChg chg="add del mod">
          <ac:chgData name="Lukas Bobek" userId="e843745a-abb4-418b-8809-e7cb62ee8feb" providerId="ADAL" clId="{286A2719-29BE-4B86-9E2B-64AE0518775C}" dt="2022-06-15T12:51:10.692" v="1399" actId="478"/>
          <ac:picMkLst>
            <pc:docMk/>
            <pc:sldMk cId="620301954" sldId="669"/>
            <ac:picMk id="4" creationId="{3EC0511C-6670-9444-D5DD-6F967DBB1713}"/>
          </ac:picMkLst>
        </pc:picChg>
        <pc:picChg chg="add del mod">
          <ac:chgData name="Lukas Bobek" userId="e843745a-abb4-418b-8809-e7cb62ee8feb" providerId="ADAL" clId="{286A2719-29BE-4B86-9E2B-64AE0518775C}" dt="2022-06-15T12:50:36.090" v="1393" actId="478"/>
          <ac:picMkLst>
            <pc:docMk/>
            <pc:sldMk cId="620301954" sldId="669"/>
            <ac:picMk id="5" creationId="{06B19D97-B711-6B52-6B9F-30240D17321E}"/>
          </ac:picMkLst>
        </pc:picChg>
        <pc:picChg chg="add mod">
          <ac:chgData name="Lukas Bobek" userId="e843745a-abb4-418b-8809-e7cb62ee8feb" providerId="ADAL" clId="{286A2719-29BE-4B86-9E2B-64AE0518775C}" dt="2022-06-15T12:50:50.581" v="1398" actId="1076"/>
          <ac:picMkLst>
            <pc:docMk/>
            <pc:sldMk cId="620301954" sldId="669"/>
            <ac:picMk id="6" creationId="{31A9E6BC-B863-3BFE-4C1D-F98C35E7D2F1}"/>
          </ac:picMkLst>
        </pc:picChg>
        <pc:picChg chg="add mod">
          <ac:chgData name="Lukas Bobek" userId="e843745a-abb4-418b-8809-e7cb62ee8feb" providerId="ADAL" clId="{286A2719-29BE-4B86-9E2B-64AE0518775C}" dt="2022-06-15T12:52:50.554" v="1419" actId="14100"/>
          <ac:picMkLst>
            <pc:docMk/>
            <pc:sldMk cId="620301954" sldId="669"/>
            <ac:picMk id="7" creationId="{1EC2BF39-BA57-5C27-B7E6-A08AFFA1B833}"/>
          </ac:picMkLst>
        </pc:picChg>
        <pc:picChg chg="add mod">
          <ac:chgData name="Lukas Bobek" userId="e843745a-abb4-418b-8809-e7cb62ee8feb" providerId="ADAL" clId="{286A2719-29BE-4B86-9E2B-64AE0518775C}" dt="2022-06-15T12:51:59.987" v="1409" actId="1076"/>
          <ac:picMkLst>
            <pc:docMk/>
            <pc:sldMk cId="620301954" sldId="669"/>
            <ac:picMk id="9" creationId="{DE432B8A-CEF9-78D1-F43B-0E8F39275157}"/>
          </ac:picMkLst>
        </pc:picChg>
        <pc:picChg chg="add mod">
          <ac:chgData name="Lukas Bobek" userId="e843745a-abb4-418b-8809-e7cb62ee8feb" providerId="ADAL" clId="{286A2719-29BE-4B86-9E2B-64AE0518775C}" dt="2022-06-15T12:52:40.132" v="1416" actId="1076"/>
          <ac:picMkLst>
            <pc:docMk/>
            <pc:sldMk cId="620301954" sldId="669"/>
            <ac:picMk id="12" creationId="{6A6A3744-41D8-1BC5-CAAB-CBADB9F8B213}"/>
          </ac:picMkLst>
        </pc:picChg>
      </pc:sldChg>
      <pc:sldChg chg="addSp delSp modSp add mod">
        <pc:chgData name="Lukas Bobek" userId="e843745a-abb4-418b-8809-e7cb62ee8feb" providerId="ADAL" clId="{286A2719-29BE-4B86-9E2B-64AE0518775C}" dt="2022-06-15T12:58:43.990" v="1491" actId="121"/>
        <pc:sldMkLst>
          <pc:docMk/>
          <pc:sldMk cId="2340369315" sldId="670"/>
        </pc:sldMkLst>
        <pc:spChg chg="mod">
          <ac:chgData name="Lukas Bobek" userId="e843745a-abb4-418b-8809-e7cb62ee8feb" providerId="ADAL" clId="{286A2719-29BE-4B86-9E2B-64AE0518775C}" dt="2022-06-15T12:58:43.990" v="1491" actId="121"/>
          <ac:spMkLst>
            <pc:docMk/>
            <pc:sldMk cId="2340369315" sldId="670"/>
            <ac:spMk id="11" creationId="{02FF8BA4-9968-41B0-9158-F3D908F5F6E6}"/>
          </ac:spMkLst>
        </pc:spChg>
        <pc:spChg chg="add mod">
          <ac:chgData name="Lukas Bobek" userId="e843745a-abb4-418b-8809-e7cb62ee8feb" providerId="ADAL" clId="{286A2719-29BE-4B86-9E2B-64AE0518775C}" dt="2022-06-15T12:47:00.529" v="1380" actId="1076"/>
          <ac:spMkLst>
            <pc:docMk/>
            <pc:sldMk cId="2340369315" sldId="670"/>
            <ac:spMk id="12" creationId="{07C7B975-EB3E-AB58-0266-66FFDA74110D}"/>
          </ac:spMkLst>
        </pc:spChg>
        <pc:spChg chg="mod">
          <ac:chgData name="Lukas Bobek" userId="e843745a-abb4-418b-8809-e7cb62ee8feb" providerId="ADAL" clId="{286A2719-29BE-4B86-9E2B-64AE0518775C}" dt="2022-06-15T12:46:46.922" v="1376" actId="20577"/>
          <ac:spMkLst>
            <pc:docMk/>
            <pc:sldMk cId="2340369315" sldId="670"/>
            <ac:spMk id="14" creationId="{BE055027-B4C1-497C-9C94-EA2BB91C36F1}"/>
          </ac:spMkLst>
        </pc:spChg>
        <pc:picChg chg="del">
          <ac:chgData name="Lukas Bobek" userId="e843745a-abb4-418b-8809-e7cb62ee8feb" providerId="ADAL" clId="{286A2719-29BE-4B86-9E2B-64AE0518775C}" dt="2022-06-15T12:44:52.426" v="1319" actId="478"/>
          <ac:picMkLst>
            <pc:docMk/>
            <pc:sldMk cId="2340369315" sldId="670"/>
            <ac:picMk id="2" creationId="{8635E1F3-D482-55F0-9798-87046874118C}"/>
          </ac:picMkLst>
        </pc:picChg>
        <pc:picChg chg="add mod">
          <ac:chgData name="Lukas Bobek" userId="e843745a-abb4-418b-8809-e7cb62ee8feb" providerId="ADAL" clId="{286A2719-29BE-4B86-9E2B-64AE0518775C}" dt="2022-06-15T12:46:57.007" v="1379" actId="1076"/>
          <ac:picMkLst>
            <pc:docMk/>
            <pc:sldMk cId="2340369315" sldId="670"/>
            <ac:picMk id="3" creationId="{1710FD95-D314-4E0D-1111-F7BF19B56BE9}"/>
          </ac:picMkLst>
        </pc:picChg>
        <pc:picChg chg="mod">
          <ac:chgData name="Lukas Bobek" userId="e843745a-abb4-418b-8809-e7cb62ee8feb" providerId="ADAL" clId="{286A2719-29BE-4B86-9E2B-64AE0518775C}" dt="2022-06-15T12:46:49.585" v="1377" actId="1076"/>
          <ac:picMkLst>
            <pc:docMk/>
            <pc:sldMk cId="2340369315" sldId="670"/>
            <ac:picMk id="4" creationId="{DF2F3762-2010-E099-807B-D84D90473439}"/>
          </ac:picMkLst>
        </pc:picChg>
      </pc:sldChg>
    </pc:docChg>
  </pc:docChgLst>
  <pc:docChgLst>
    <pc:chgData name="Lukáš Bobek" userId="e843745a-abb4-418b-8809-e7cb62ee8feb" providerId="ADAL" clId="{6C636EDA-DE06-4CED-801F-415A0DA830C9}"/>
    <pc:docChg chg="custSel addSld delSld modSld sldOrd">
      <pc:chgData name="Lukáš Bobek" userId="e843745a-abb4-418b-8809-e7cb62ee8feb" providerId="ADAL" clId="{6C636EDA-DE06-4CED-801F-415A0DA830C9}" dt="2021-10-07T14:14:24.538" v="667" actId="1076"/>
      <pc:docMkLst>
        <pc:docMk/>
      </pc:docMkLst>
      <pc:sldChg chg="modSp mod">
        <pc:chgData name="Lukáš Bobek" userId="e843745a-abb4-418b-8809-e7cb62ee8feb" providerId="ADAL" clId="{6C636EDA-DE06-4CED-801F-415A0DA830C9}" dt="2021-10-07T14:13:06.943" v="666" actId="20577"/>
        <pc:sldMkLst>
          <pc:docMk/>
          <pc:sldMk cId="158185324" sldId="644"/>
        </pc:sldMkLst>
        <pc:spChg chg="mod">
          <ac:chgData name="Lukáš Bobek" userId="e843745a-abb4-418b-8809-e7cb62ee8feb" providerId="ADAL" clId="{6C636EDA-DE06-4CED-801F-415A0DA830C9}" dt="2021-10-07T14:13:06.943" v="666" actId="20577"/>
          <ac:spMkLst>
            <pc:docMk/>
            <pc:sldMk cId="158185324" sldId="644"/>
            <ac:spMk id="16" creationId="{8A3FE458-5822-421A-9E2C-8BFAA4A9450B}"/>
          </ac:spMkLst>
        </pc:spChg>
      </pc:sldChg>
      <pc:sldChg chg="mod modShow">
        <pc:chgData name="Lukáš Bobek" userId="e843745a-abb4-418b-8809-e7cb62ee8feb" providerId="ADAL" clId="{6C636EDA-DE06-4CED-801F-415A0DA830C9}" dt="2021-10-07T14:03:40.981" v="651" actId="729"/>
        <pc:sldMkLst>
          <pc:docMk/>
          <pc:sldMk cId="3223157315" sldId="645"/>
        </pc:sldMkLst>
      </pc:sldChg>
      <pc:sldChg chg="addSp delSp modSp mod ord modShow">
        <pc:chgData name="Lukáš Bobek" userId="e843745a-abb4-418b-8809-e7cb62ee8feb" providerId="ADAL" clId="{6C636EDA-DE06-4CED-801F-415A0DA830C9}" dt="2021-10-07T14:01:57.758" v="650" actId="113"/>
        <pc:sldMkLst>
          <pc:docMk/>
          <pc:sldMk cId="2402940425" sldId="646"/>
        </pc:sldMkLst>
        <pc:spChg chg="add mod">
          <ac:chgData name="Lukáš Bobek" userId="e843745a-abb4-418b-8809-e7cb62ee8feb" providerId="ADAL" clId="{6C636EDA-DE06-4CED-801F-415A0DA830C9}" dt="2021-10-07T12:38:36.876" v="94"/>
          <ac:spMkLst>
            <pc:docMk/>
            <pc:sldMk cId="2402940425" sldId="646"/>
            <ac:spMk id="14" creationId="{F659E144-B9EC-4F36-9700-6310D69466AC}"/>
          </ac:spMkLst>
        </pc:spChg>
        <pc:spChg chg="del mod">
          <ac:chgData name="Lukáš Bobek" userId="e843745a-abb4-418b-8809-e7cb62ee8feb" providerId="ADAL" clId="{6C636EDA-DE06-4CED-801F-415A0DA830C9}" dt="2021-10-07T12:34:12.908" v="76"/>
          <ac:spMkLst>
            <pc:docMk/>
            <pc:sldMk cId="2402940425" sldId="646"/>
            <ac:spMk id="23" creationId="{FFA56BBD-60B3-4056-A9D1-E5EC065BD92E}"/>
          </ac:spMkLst>
        </pc:spChg>
        <pc:graphicFrameChg chg="add del mod">
          <ac:chgData name="Lukáš Bobek" userId="e843745a-abb4-418b-8809-e7cb62ee8feb" providerId="ADAL" clId="{6C636EDA-DE06-4CED-801F-415A0DA830C9}" dt="2021-10-07T12:32:28.851" v="13"/>
          <ac:graphicFrameMkLst>
            <pc:docMk/>
            <pc:sldMk cId="2402940425" sldId="646"/>
            <ac:graphicFrameMk id="2" creationId="{E07C73AA-2C69-4C8B-9040-A56F927881FC}"/>
          </ac:graphicFrameMkLst>
        </pc:graphicFrameChg>
        <pc:graphicFrameChg chg="add del mod">
          <ac:chgData name="Lukáš Bobek" userId="e843745a-abb4-418b-8809-e7cb62ee8feb" providerId="ADAL" clId="{6C636EDA-DE06-4CED-801F-415A0DA830C9}" dt="2021-10-07T12:32:29.551" v="18"/>
          <ac:graphicFrameMkLst>
            <pc:docMk/>
            <pc:sldMk cId="2402940425" sldId="646"/>
            <ac:graphicFrameMk id="3" creationId="{607F0D59-9C73-45FC-A90D-1126031B06C8}"/>
          </ac:graphicFrameMkLst>
        </pc:graphicFrameChg>
        <pc:graphicFrameChg chg="add del mod">
          <ac:chgData name="Lukáš Bobek" userId="e843745a-abb4-418b-8809-e7cb62ee8feb" providerId="ADAL" clId="{6C636EDA-DE06-4CED-801F-415A0DA830C9}" dt="2021-10-07T12:36:32.082" v="81"/>
          <ac:graphicFrameMkLst>
            <pc:docMk/>
            <pc:sldMk cId="2402940425" sldId="646"/>
            <ac:graphicFrameMk id="4" creationId="{777DA38E-6EF7-4C1A-AFE7-0511C50867E9}"/>
          </ac:graphicFrameMkLst>
        </pc:graphicFrameChg>
        <pc:graphicFrameChg chg="add del mod">
          <ac:chgData name="Lukáš Bobek" userId="e843745a-abb4-418b-8809-e7cb62ee8feb" providerId="ADAL" clId="{6C636EDA-DE06-4CED-801F-415A0DA830C9}" dt="2021-10-07T12:36:30.596" v="78" actId="478"/>
          <ac:graphicFrameMkLst>
            <pc:docMk/>
            <pc:sldMk cId="2402940425" sldId="646"/>
            <ac:graphicFrameMk id="9" creationId="{9F268766-9F62-478E-A945-859E21C6EC30}"/>
          </ac:graphicFrameMkLst>
        </pc:graphicFrameChg>
        <pc:graphicFrameChg chg="add del mod">
          <ac:chgData name="Lukáš Bobek" userId="e843745a-abb4-418b-8809-e7cb62ee8feb" providerId="ADAL" clId="{6C636EDA-DE06-4CED-801F-415A0DA830C9}" dt="2021-10-07T12:32:31.972" v="21" actId="478"/>
          <ac:graphicFrameMkLst>
            <pc:docMk/>
            <pc:sldMk cId="2402940425" sldId="646"/>
            <ac:graphicFrameMk id="12" creationId="{9F268766-9F62-478E-A945-859E21C6EC30}"/>
          </ac:graphicFrameMkLst>
        </pc:graphicFrameChg>
        <pc:graphicFrameChg chg="add mod">
          <ac:chgData name="Lukáš Bobek" userId="e843745a-abb4-418b-8809-e7cb62ee8feb" providerId="ADAL" clId="{6C636EDA-DE06-4CED-801F-415A0DA830C9}" dt="2021-10-07T14:01:57.758" v="650" actId="113"/>
          <ac:graphicFrameMkLst>
            <pc:docMk/>
            <pc:sldMk cId="2402940425" sldId="646"/>
            <ac:graphicFrameMk id="13" creationId="{9F268766-9F62-478E-A945-859E21C6EC30}"/>
          </ac:graphicFrameMkLst>
        </pc:graphicFrameChg>
        <pc:picChg chg="del">
          <ac:chgData name="Lukáš Bobek" userId="e843745a-abb4-418b-8809-e7cb62ee8feb" providerId="ADAL" clId="{6C636EDA-DE06-4CED-801F-415A0DA830C9}" dt="2021-10-07T12:32:25.761" v="10" actId="478"/>
          <ac:picMkLst>
            <pc:docMk/>
            <pc:sldMk cId="2402940425" sldId="646"/>
            <ac:picMk id="7" creationId="{38EE1414-DF53-4D6A-86C9-52567B0E8AEE}"/>
          </ac:picMkLst>
        </pc:picChg>
      </pc:sldChg>
      <pc:sldChg chg="del">
        <pc:chgData name="Lukáš Bobek" userId="e843745a-abb4-418b-8809-e7cb62ee8feb" providerId="ADAL" clId="{6C636EDA-DE06-4CED-801F-415A0DA830C9}" dt="2021-10-07T13:09:02.893" v="223" actId="2696"/>
        <pc:sldMkLst>
          <pc:docMk/>
          <pc:sldMk cId="720580288" sldId="647"/>
        </pc:sldMkLst>
      </pc:sldChg>
      <pc:sldChg chg="addSp delSp modSp del mod ord">
        <pc:chgData name="Lukáš Bobek" userId="e843745a-abb4-418b-8809-e7cb62ee8feb" providerId="ADAL" clId="{6C636EDA-DE06-4CED-801F-415A0DA830C9}" dt="2021-10-07T12:55:33.410" v="169" actId="47"/>
        <pc:sldMkLst>
          <pc:docMk/>
          <pc:sldMk cId="1071672306" sldId="650"/>
        </pc:sldMkLst>
        <pc:picChg chg="add mod modCrop">
          <ac:chgData name="Lukáš Bobek" userId="e843745a-abb4-418b-8809-e7cb62ee8feb" providerId="ADAL" clId="{6C636EDA-DE06-4CED-801F-415A0DA830C9}" dt="2021-10-07T12:53:21.361" v="147" actId="1076"/>
          <ac:picMkLst>
            <pc:docMk/>
            <pc:sldMk cId="1071672306" sldId="650"/>
            <ac:picMk id="2" creationId="{5712A551-9382-451B-9A4B-F925F71D6D40}"/>
          </ac:picMkLst>
        </pc:picChg>
        <pc:picChg chg="del">
          <ac:chgData name="Lukáš Bobek" userId="e843745a-abb4-418b-8809-e7cb62ee8feb" providerId="ADAL" clId="{6C636EDA-DE06-4CED-801F-415A0DA830C9}" dt="2021-10-07T12:53:05.293" v="141" actId="478"/>
          <ac:picMkLst>
            <pc:docMk/>
            <pc:sldMk cId="1071672306" sldId="650"/>
            <ac:picMk id="20" creationId="{926D3DE8-0F49-4E34-AA31-9CA686136B95}"/>
          </ac:picMkLst>
        </pc:picChg>
      </pc:sldChg>
      <pc:sldChg chg="del mod ord modShow">
        <pc:chgData name="Lukáš Bobek" userId="e843745a-abb4-418b-8809-e7cb62ee8feb" providerId="ADAL" clId="{6C636EDA-DE06-4CED-801F-415A0DA830C9}" dt="2021-10-07T13:08:56.463" v="222" actId="2696"/>
        <pc:sldMkLst>
          <pc:docMk/>
          <pc:sldMk cId="790882525" sldId="651"/>
        </pc:sldMkLst>
      </pc:sldChg>
      <pc:sldChg chg="addSp delSp modSp mod ord">
        <pc:chgData name="Lukáš Bobek" userId="e843745a-abb4-418b-8809-e7cb62ee8feb" providerId="ADAL" clId="{6C636EDA-DE06-4CED-801F-415A0DA830C9}" dt="2021-10-07T12:51:49.867" v="140" actId="20577"/>
        <pc:sldMkLst>
          <pc:docMk/>
          <pc:sldMk cId="2276187168" sldId="652"/>
        </pc:sldMkLst>
        <pc:spChg chg="add mod">
          <ac:chgData name="Lukáš Bobek" userId="e843745a-abb4-418b-8809-e7cb62ee8feb" providerId="ADAL" clId="{6C636EDA-DE06-4CED-801F-415A0DA830C9}" dt="2021-10-07T12:49:29.139" v="118"/>
          <ac:spMkLst>
            <pc:docMk/>
            <pc:sldMk cId="2276187168" sldId="652"/>
            <ac:spMk id="14" creationId="{5A539FAB-1FAB-45E6-B283-A3AFBAF97758}"/>
          </ac:spMkLst>
        </pc:spChg>
        <pc:spChg chg="del mod">
          <ac:chgData name="Lukáš Bobek" userId="e843745a-abb4-418b-8809-e7cb62ee8feb" providerId="ADAL" clId="{6C636EDA-DE06-4CED-801F-415A0DA830C9}" dt="2021-10-07T12:49:23.377" v="117"/>
          <ac:spMkLst>
            <pc:docMk/>
            <pc:sldMk cId="2276187168" sldId="652"/>
            <ac:spMk id="15" creationId="{9AB66057-0F7C-4D04-939D-A9A2A23A6045}"/>
          </ac:spMkLst>
        </pc:spChg>
        <pc:spChg chg="mod">
          <ac:chgData name="Lukáš Bobek" userId="e843745a-abb4-418b-8809-e7cb62ee8feb" providerId="ADAL" clId="{6C636EDA-DE06-4CED-801F-415A0DA830C9}" dt="2021-10-07T12:51:40.609" v="138" actId="20577"/>
          <ac:spMkLst>
            <pc:docMk/>
            <pc:sldMk cId="2276187168" sldId="652"/>
            <ac:spMk id="16" creationId="{8A3FE458-5822-421A-9E2C-8BFAA4A9450B}"/>
          </ac:spMkLst>
        </pc:spChg>
        <pc:spChg chg="mod">
          <ac:chgData name="Lukáš Bobek" userId="e843745a-abb4-418b-8809-e7cb62ee8feb" providerId="ADAL" clId="{6C636EDA-DE06-4CED-801F-415A0DA830C9}" dt="2021-10-07T12:50:38.975" v="126" actId="1076"/>
          <ac:spMkLst>
            <pc:docMk/>
            <pc:sldMk cId="2276187168" sldId="652"/>
            <ac:spMk id="17" creationId="{373D2F14-BF79-4636-87C5-390C26F55694}"/>
          </ac:spMkLst>
        </pc:spChg>
        <pc:spChg chg="mod">
          <ac:chgData name="Lukáš Bobek" userId="e843745a-abb4-418b-8809-e7cb62ee8feb" providerId="ADAL" clId="{6C636EDA-DE06-4CED-801F-415A0DA830C9}" dt="2021-10-07T12:50:12.744" v="121" actId="1076"/>
          <ac:spMkLst>
            <pc:docMk/>
            <pc:sldMk cId="2276187168" sldId="652"/>
            <ac:spMk id="18" creationId="{5568BB0D-8EBB-4B68-90E8-E40804614593}"/>
          </ac:spMkLst>
        </pc:spChg>
        <pc:spChg chg="mod">
          <ac:chgData name="Lukáš Bobek" userId="e843745a-abb4-418b-8809-e7cb62ee8feb" providerId="ADAL" clId="{6C636EDA-DE06-4CED-801F-415A0DA830C9}" dt="2021-10-07T12:51:49.867" v="140" actId="20577"/>
          <ac:spMkLst>
            <pc:docMk/>
            <pc:sldMk cId="2276187168" sldId="652"/>
            <ac:spMk id="19" creationId="{2151AFB1-B97F-4A76-954D-A9C93A771ADD}"/>
          </ac:spMkLst>
        </pc:spChg>
        <pc:picChg chg="mod ord">
          <ac:chgData name="Lukáš Bobek" userId="e843745a-abb4-418b-8809-e7cb62ee8feb" providerId="ADAL" clId="{6C636EDA-DE06-4CED-801F-415A0DA830C9}" dt="2021-10-07T12:50:56.615" v="130" actId="1076"/>
          <ac:picMkLst>
            <pc:docMk/>
            <pc:sldMk cId="2276187168" sldId="652"/>
            <ac:picMk id="2" creationId="{7F6A0258-F1C8-47E3-87FA-362EB435337E}"/>
          </ac:picMkLst>
        </pc:picChg>
        <pc:picChg chg="mod">
          <ac:chgData name="Lukáš Bobek" userId="e843745a-abb4-418b-8809-e7cb62ee8feb" providerId="ADAL" clId="{6C636EDA-DE06-4CED-801F-415A0DA830C9}" dt="2021-10-07T12:50:48.335" v="128" actId="14100"/>
          <ac:picMkLst>
            <pc:docMk/>
            <pc:sldMk cId="2276187168" sldId="652"/>
            <ac:picMk id="3" creationId="{09C40A28-16AB-4CF6-B35D-E0B9672C16F1}"/>
          </ac:picMkLst>
        </pc:picChg>
        <pc:picChg chg="add mod modCrop">
          <ac:chgData name="Lukáš Bobek" userId="e843745a-abb4-418b-8809-e7cb62ee8feb" providerId="ADAL" clId="{6C636EDA-DE06-4CED-801F-415A0DA830C9}" dt="2021-10-07T12:50:44.368" v="127" actId="1076"/>
          <ac:picMkLst>
            <pc:docMk/>
            <pc:sldMk cId="2276187168" sldId="652"/>
            <ac:picMk id="4" creationId="{FE1CC132-48AD-4067-86DF-4D134FD4BBE4}"/>
          </ac:picMkLst>
        </pc:picChg>
        <pc:picChg chg="del">
          <ac:chgData name="Lukáš Bobek" userId="e843745a-abb4-418b-8809-e7cb62ee8feb" providerId="ADAL" clId="{6C636EDA-DE06-4CED-801F-415A0DA830C9}" dt="2021-10-07T12:47:50.928" v="96" actId="478"/>
          <ac:picMkLst>
            <pc:docMk/>
            <pc:sldMk cId="2276187168" sldId="652"/>
            <ac:picMk id="20" creationId="{D43C9FB6-8D91-49A8-96B8-1878055E62F8}"/>
          </ac:picMkLst>
        </pc:picChg>
      </pc:sldChg>
      <pc:sldChg chg="addSp modSp mod">
        <pc:chgData name="Lukáš Bobek" userId="e843745a-abb4-418b-8809-e7cb62ee8feb" providerId="ADAL" clId="{6C636EDA-DE06-4CED-801F-415A0DA830C9}" dt="2021-10-07T13:58:15.243" v="640"/>
        <pc:sldMkLst>
          <pc:docMk/>
          <pc:sldMk cId="464188216" sldId="654"/>
        </pc:sldMkLst>
        <pc:spChg chg="add mod">
          <ac:chgData name="Lukáš Bobek" userId="e843745a-abb4-418b-8809-e7cb62ee8feb" providerId="ADAL" clId="{6C636EDA-DE06-4CED-801F-415A0DA830C9}" dt="2021-10-07T13:58:15.243" v="640"/>
          <ac:spMkLst>
            <pc:docMk/>
            <pc:sldMk cId="464188216" sldId="654"/>
            <ac:spMk id="6" creationId="{040C7024-BDCD-4ADE-BD6D-3919F2008017}"/>
          </ac:spMkLst>
        </pc:spChg>
        <pc:spChg chg="mod">
          <ac:chgData name="Lukáš Bobek" userId="e843745a-abb4-418b-8809-e7cb62ee8feb" providerId="ADAL" clId="{6C636EDA-DE06-4CED-801F-415A0DA830C9}" dt="2021-10-07T13:37:23.098" v="633" actId="1076"/>
          <ac:spMkLst>
            <pc:docMk/>
            <pc:sldMk cId="464188216" sldId="654"/>
            <ac:spMk id="8" creationId="{1C973717-6DA5-4C33-9525-C3F8526D4DF8}"/>
          </ac:spMkLst>
        </pc:spChg>
      </pc:sldChg>
      <pc:sldChg chg="mod modShow">
        <pc:chgData name="Lukáš Bobek" userId="e843745a-abb4-418b-8809-e7cb62ee8feb" providerId="ADAL" clId="{6C636EDA-DE06-4CED-801F-415A0DA830C9}" dt="2021-10-07T13:58:01.763" v="639" actId="729"/>
        <pc:sldMkLst>
          <pc:docMk/>
          <pc:sldMk cId="1919544652" sldId="662"/>
        </pc:sldMkLst>
      </pc:sldChg>
      <pc:sldChg chg="modSp mod">
        <pc:chgData name="Lukáš Bobek" userId="e843745a-abb4-418b-8809-e7cb62ee8feb" providerId="ADAL" clId="{6C636EDA-DE06-4CED-801F-415A0DA830C9}" dt="2021-10-07T13:51:56.253" v="638" actId="1037"/>
        <pc:sldMkLst>
          <pc:docMk/>
          <pc:sldMk cId="1982810208" sldId="663"/>
        </pc:sldMkLst>
        <pc:picChg chg="mod">
          <ac:chgData name="Lukáš Bobek" userId="e843745a-abb4-418b-8809-e7cb62ee8feb" providerId="ADAL" clId="{6C636EDA-DE06-4CED-801F-415A0DA830C9}" dt="2021-10-07T13:51:56.253" v="638" actId="1037"/>
          <ac:picMkLst>
            <pc:docMk/>
            <pc:sldMk cId="1982810208" sldId="663"/>
            <ac:picMk id="13" creationId="{5A6C3B7C-102B-4E5E-9D31-92001C485E40}"/>
          </ac:picMkLst>
        </pc:picChg>
      </pc:sldChg>
      <pc:sldChg chg="addSp delSp modSp add mod">
        <pc:chgData name="Lukáš Bobek" userId="e843745a-abb4-418b-8809-e7cb62ee8feb" providerId="ADAL" clId="{6C636EDA-DE06-4CED-801F-415A0DA830C9}" dt="2021-10-07T12:55:09.525" v="168" actId="20577"/>
        <pc:sldMkLst>
          <pc:docMk/>
          <pc:sldMk cId="851175591" sldId="665"/>
        </pc:sldMkLst>
        <pc:spChg chg="mod">
          <ac:chgData name="Lukáš Bobek" userId="e843745a-abb4-418b-8809-e7cb62ee8feb" providerId="ADAL" clId="{6C636EDA-DE06-4CED-801F-415A0DA830C9}" dt="2021-10-07T12:54:31.884" v="163" actId="20577"/>
          <ac:spMkLst>
            <pc:docMk/>
            <pc:sldMk cId="851175591" sldId="665"/>
            <ac:spMk id="17" creationId="{373D2F14-BF79-4636-87C5-390C26F55694}"/>
          </ac:spMkLst>
        </pc:spChg>
        <pc:spChg chg="mod">
          <ac:chgData name="Lukáš Bobek" userId="e843745a-abb4-418b-8809-e7cb62ee8feb" providerId="ADAL" clId="{6C636EDA-DE06-4CED-801F-415A0DA830C9}" dt="2021-10-07T12:55:09.525" v="168" actId="20577"/>
          <ac:spMkLst>
            <pc:docMk/>
            <pc:sldMk cId="851175591" sldId="665"/>
            <ac:spMk id="18" creationId="{5568BB0D-8EBB-4B68-90E8-E40804614593}"/>
          </ac:spMkLst>
        </pc:spChg>
        <pc:spChg chg="mod">
          <ac:chgData name="Lukáš Bobek" userId="e843745a-abb4-418b-8809-e7cb62ee8feb" providerId="ADAL" clId="{6C636EDA-DE06-4CED-801F-415A0DA830C9}" dt="2021-10-07T12:53:51.802" v="155" actId="20577"/>
          <ac:spMkLst>
            <pc:docMk/>
            <pc:sldMk cId="851175591" sldId="665"/>
            <ac:spMk id="19" creationId="{2151AFB1-B97F-4A76-954D-A9C93A771ADD}"/>
          </ac:spMkLst>
        </pc:spChg>
        <pc:spChg chg="mod">
          <ac:chgData name="Lukáš Bobek" userId="e843745a-abb4-418b-8809-e7cb62ee8feb" providerId="ADAL" clId="{6C636EDA-DE06-4CED-801F-415A0DA830C9}" dt="2021-10-07T12:53:56.564" v="156" actId="20577"/>
          <ac:spMkLst>
            <pc:docMk/>
            <pc:sldMk cId="851175591" sldId="665"/>
            <ac:spMk id="22" creationId="{E6691BBA-B1AA-47C0-A576-6D5384E74C28}"/>
          </ac:spMkLst>
        </pc:spChg>
        <pc:picChg chg="del">
          <ac:chgData name="Lukáš Bobek" userId="e843745a-abb4-418b-8809-e7cb62ee8feb" providerId="ADAL" clId="{6C636EDA-DE06-4CED-801F-415A0DA830C9}" dt="2021-10-07T12:53:46.236" v="151" actId="478"/>
          <ac:picMkLst>
            <pc:docMk/>
            <pc:sldMk cId="851175591" sldId="665"/>
            <ac:picMk id="2" creationId="{7F6A0258-F1C8-47E3-87FA-362EB435337E}"/>
          </ac:picMkLst>
        </pc:picChg>
        <pc:picChg chg="del">
          <ac:chgData name="Lukáš Bobek" userId="e843745a-abb4-418b-8809-e7cb62ee8feb" providerId="ADAL" clId="{6C636EDA-DE06-4CED-801F-415A0DA830C9}" dt="2021-10-07T12:54:12.454" v="157" actId="478"/>
          <ac:picMkLst>
            <pc:docMk/>
            <pc:sldMk cId="851175591" sldId="665"/>
            <ac:picMk id="3" creationId="{09C40A28-16AB-4CF6-B35D-E0B9672C16F1}"/>
          </ac:picMkLst>
        </pc:picChg>
        <pc:picChg chg="del">
          <ac:chgData name="Lukáš Bobek" userId="e843745a-abb4-418b-8809-e7cb62ee8feb" providerId="ADAL" clId="{6C636EDA-DE06-4CED-801F-415A0DA830C9}" dt="2021-10-07T12:54:43.762" v="164" actId="478"/>
          <ac:picMkLst>
            <pc:docMk/>
            <pc:sldMk cId="851175591" sldId="665"/>
            <ac:picMk id="4" creationId="{FE1CC132-48AD-4067-86DF-4D134FD4BBE4}"/>
          </ac:picMkLst>
        </pc:picChg>
        <pc:picChg chg="add mod">
          <ac:chgData name="Lukáš Bobek" userId="e843745a-abb4-418b-8809-e7cb62ee8feb" providerId="ADAL" clId="{6C636EDA-DE06-4CED-801F-415A0DA830C9}" dt="2021-10-07T12:53:48.487" v="152" actId="1076"/>
          <ac:picMkLst>
            <pc:docMk/>
            <pc:sldMk cId="851175591" sldId="665"/>
            <ac:picMk id="13" creationId="{F59101CF-23B7-441C-96FD-2C79E4D948ED}"/>
          </ac:picMkLst>
        </pc:picChg>
        <pc:picChg chg="add mod modCrop">
          <ac:chgData name="Lukáš Bobek" userId="e843745a-abb4-418b-8809-e7cb62ee8feb" providerId="ADAL" clId="{6C636EDA-DE06-4CED-801F-415A0DA830C9}" dt="2021-10-07T12:54:27.481" v="160" actId="732"/>
          <ac:picMkLst>
            <pc:docMk/>
            <pc:sldMk cId="851175591" sldId="665"/>
            <ac:picMk id="15" creationId="{3C7E2982-F306-46AB-BB38-0957A841BCB2}"/>
          </ac:picMkLst>
        </pc:picChg>
        <pc:picChg chg="add mod ord">
          <ac:chgData name="Lukáš Bobek" userId="e843745a-abb4-418b-8809-e7cb62ee8feb" providerId="ADAL" clId="{6C636EDA-DE06-4CED-801F-415A0DA830C9}" dt="2021-10-07T12:54:49.588" v="167" actId="167"/>
          <ac:picMkLst>
            <pc:docMk/>
            <pc:sldMk cId="851175591" sldId="665"/>
            <ac:picMk id="20" creationId="{3BA449C9-A135-4D3C-B08D-A1640D37C917}"/>
          </ac:picMkLst>
        </pc:picChg>
      </pc:sldChg>
      <pc:sldChg chg="addSp delSp modSp add mod">
        <pc:chgData name="Lukáš Bobek" userId="e843745a-abb4-418b-8809-e7cb62ee8feb" providerId="ADAL" clId="{6C636EDA-DE06-4CED-801F-415A0DA830C9}" dt="2021-10-07T14:14:24.538" v="667" actId="1076"/>
        <pc:sldMkLst>
          <pc:docMk/>
          <pc:sldMk cId="1336794577" sldId="666"/>
        </pc:sldMkLst>
        <pc:spChg chg="mod">
          <ac:chgData name="Lukáš Bobek" userId="e843745a-abb4-418b-8809-e7cb62ee8feb" providerId="ADAL" clId="{6C636EDA-DE06-4CED-801F-415A0DA830C9}" dt="2021-10-07T13:39:48.902" v="636" actId="20577"/>
          <ac:spMkLst>
            <pc:docMk/>
            <pc:sldMk cId="1336794577" sldId="666"/>
            <ac:spMk id="22" creationId="{E6691BBA-B1AA-47C0-A576-6D5384E74C28}"/>
          </ac:spMkLst>
        </pc:spChg>
        <pc:graphicFrameChg chg="add del mod">
          <ac:chgData name="Lukáš Bobek" userId="e843745a-abb4-418b-8809-e7cb62ee8feb" providerId="ADAL" clId="{6C636EDA-DE06-4CED-801F-415A0DA830C9}" dt="2021-10-07T13:07:43.820" v="209"/>
          <ac:graphicFrameMkLst>
            <pc:docMk/>
            <pc:sldMk cId="1336794577" sldId="666"/>
            <ac:graphicFrameMk id="2" creationId="{96EC2251-F5F0-4623-B449-B1FCC6D45967}"/>
          </ac:graphicFrameMkLst>
        </pc:graphicFrameChg>
        <pc:graphicFrameChg chg="add mod">
          <ac:chgData name="Lukáš Bobek" userId="e843745a-abb4-418b-8809-e7cb62ee8feb" providerId="ADAL" clId="{6C636EDA-DE06-4CED-801F-415A0DA830C9}" dt="2021-10-07T14:14:24.538" v="667" actId="1076"/>
          <ac:graphicFrameMkLst>
            <pc:docMk/>
            <pc:sldMk cId="1336794577" sldId="666"/>
            <ac:graphicFrameMk id="9" creationId="{10CAAAD1-BBB1-4D90-A7B0-1D2E34A3560F}"/>
          </ac:graphicFrameMkLst>
        </pc:graphicFrameChg>
        <pc:graphicFrameChg chg="del">
          <ac:chgData name="Lukáš Bobek" userId="e843745a-abb4-418b-8809-e7cb62ee8feb" providerId="ADAL" clId="{6C636EDA-DE06-4CED-801F-415A0DA830C9}" dt="2021-10-07T13:07:46.325" v="212" actId="478"/>
          <ac:graphicFrameMkLst>
            <pc:docMk/>
            <pc:sldMk cId="1336794577" sldId="666"/>
            <ac:graphicFrameMk id="13" creationId="{9F268766-9F62-478E-A945-859E21C6EC30}"/>
          </ac:graphicFrameMkLst>
        </pc:graphicFrameChg>
      </pc:sldChg>
    </pc:docChg>
  </pc:docChgLst>
  <pc:docChgLst>
    <pc:chgData name="Petra Komárková" userId="3442fb13-408b-4261-a794-bc2b80d96151" providerId="ADAL" clId="{5EC7C594-A2D0-42CF-9E67-3F38BD318B93}"/>
    <pc:docChg chg="modSld">
      <pc:chgData name="Petra Komárková" userId="3442fb13-408b-4261-a794-bc2b80d96151" providerId="ADAL" clId="{5EC7C594-A2D0-42CF-9E67-3F38BD318B93}" dt="2020-11-18T08:35:07.725" v="30" actId="790"/>
      <pc:docMkLst>
        <pc:docMk/>
      </pc:docMkLst>
      <pc:sldChg chg="modSp mod">
        <pc:chgData name="Petra Komárková" userId="3442fb13-408b-4261-a794-bc2b80d96151" providerId="ADAL" clId="{5EC7C594-A2D0-42CF-9E67-3F38BD318B93}" dt="2020-11-18T08:21:44.793" v="0" actId="790"/>
        <pc:sldMkLst>
          <pc:docMk/>
          <pc:sldMk cId="0" sldId="257"/>
        </pc:sldMkLst>
        <pc:spChg chg="mod">
          <ac:chgData name="Petra Komárková" userId="3442fb13-408b-4261-a794-bc2b80d96151" providerId="ADAL" clId="{5EC7C594-A2D0-42CF-9E67-3F38BD318B93}" dt="2020-11-18T08:21:44.793" v="0" actId="790"/>
          <ac:spMkLst>
            <pc:docMk/>
            <pc:sldMk cId="0" sldId="257"/>
            <ac:spMk id="26" creationId="{00000000-0000-0000-0000-000000000000}"/>
          </ac:spMkLst>
        </pc:spChg>
      </pc:sldChg>
      <pc:sldChg chg="modSp mod">
        <pc:chgData name="Petra Komárková" userId="3442fb13-408b-4261-a794-bc2b80d96151" providerId="ADAL" clId="{5EC7C594-A2D0-42CF-9E67-3F38BD318B93}" dt="2020-11-18T08:23:14.437" v="13" actId="20577"/>
        <pc:sldMkLst>
          <pc:docMk/>
          <pc:sldMk cId="3812094853" sldId="615"/>
        </pc:sldMkLst>
        <pc:spChg chg="mod">
          <ac:chgData name="Petra Komárková" userId="3442fb13-408b-4261-a794-bc2b80d96151" providerId="ADAL" clId="{5EC7C594-A2D0-42CF-9E67-3F38BD318B93}" dt="2020-11-18T08:23:14.437" v="13" actId="20577"/>
          <ac:spMkLst>
            <pc:docMk/>
            <pc:sldMk cId="3812094853" sldId="615"/>
            <ac:spMk id="45" creationId="{24C31416-5424-4E73-BFF6-37B8726D4744}"/>
          </ac:spMkLst>
        </pc:spChg>
      </pc:sldChg>
      <pc:sldChg chg="modSp mod">
        <pc:chgData name="Petra Komárková" userId="3442fb13-408b-4261-a794-bc2b80d96151" providerId="ADAL" clId="{5EC7C594-A2D0-42CF-9E67-3F38BD318B93}" dt="2020-11-18T08:27:15.990" v="17" actId="120"/>
        <pc:sldMkLst>
          <pc:docMk/>
          <pc:sldMk cId="1492206245" sldId="641"/>
        </pc:sldMkLst>
        <pc:spChg chg="mod">
          <ac:chgData name="Petra Komárková" userId="3442fb13-408b-4261-a794-bc2b80d96151" providerId="ADAL" clId="{5EC7C594-A2D0-42CF-9E67-3F38BD318B93}" dt="2020-11-18T08:27:02.653" v="15" actId="790"/>
          <ac:spMkLst>
            <pc:docMk/>
            <pc:sldMk cId="1492206245" sldId="641"/>
            <ac:spMk id="12" creationId="{E9A500AE-7A2F-4650-B7BF-1C85FD76044D}"/>
          </ac:spMkLst>
        </pc:spChg>
        <pc:spChg chg="mod">
          <ac:chgData name="Petra Komárková" userId="3442fb13-408b-4261-a794-bc2b80d96151" providerId="ADAL" clId="{5EC7C594-A2D0-42CF-9E67-3F38BD318B93}" dt="2020-11-18T08:26:58.465" v="14" actId="790"/>
          <ac:spMkLst>
            <pc:docMk/>
            <pc:sldMk cId="1492206245" sldId="641"/>
            <ac:spMk id="14" creationId="{42F02ACD-1F6B-42DA-A0BD-321827112B9B}"/>
          </ac:spMkLst>
        </pc:spChg>
        <pc:spChg chg="mod">
          <ac:chgData name="Petra Komárková" userId="3442fb13-408b-4261-a794-bc2b80d96151" providerId="ADAL" clId="{5EC7C594-A2D0-42CF-9E67-3F38BD318B93}" dt="2020-11-18T08:27:15.990" v="17" actId="120"/>
          <ac:spMkLst>
            <pc:docMk/>
            <pc:sldMk cId="1492206245" sldId="641"/>
            <ac:spMk id="15" creationId="{AFDA111B-7C0D-436F-97B9-AF90C028CE39}"/>
          </ac:spMkLst>
        </pc:spChg>
      </pc:sldChg>
      <pc:sldChg chg="modSp mod">
        <pc:chgData name="Petra Komárková" userId="3442fb13-408b-4261-a794-bc2b80d96151" providerId="ADAL" clId="{5EC7C594-A2D0-42CF-9E67-3F38BD318B93}" dt="2020-11-18T08:30:23.014" v="24" actId="20577"/>
        <pc:sldMkLst>
          <pc:docMk/>
          <pc:sldMk cId="3223157315" sldId="645"/>
        </pc:sldMkLst>
        <pc:spChg chg="mod">
          <ac:chgData name="Petra Komárková" userId="3442fb13-408b-4261-a794-bc2b80d96151" providerId="ADAL" clId="{5EC7C594-A2D0-42CF-9E67-3F38BD318B93}" dt="2020-11-18T08:30:23.014" v="24" actId="20577"/>
          <ac:spMkLst>
            <pc:docMk/>
            <pc:sldMk cId="3223157315" sldId="645"/>
            <ac:spMk id="15" creationId="{0BB00AAA-553F-46B2-B0E1-C21C18513B1F}"/>
          </ac:spMkLst>
        </pc:spChg>
      </pc:sldChg>
      <pc:sldChg chg="modSp mod">
        <pc:chgData name="Petra Komárková" userId="3442fb13-408b-4261-a794-bc2b80d96151" providerId="ADAL" clId="{5EC7C594-A2D0-42CF-9E67-3F38BD318B93}" dt="2020-11-18T08:30:37.797" v="25" actId="790"/>
        <pc:sldMkLst>
          <pc:docMk/>
          <pc:sldMk cId="2402940425" sldId="646"/>
        </pc:sldMkLst>
        <pc:spChg chg="mod">
          <ac:chgData name="Petra Komárková" userId="3442fb13-408b-4261-a794-bc2b80d96151" providerId="ADAL" clId="{5EC7C594-A2D0-42CF-9E67-3F38BD318B93}" dt="2020-11-18T08:30:37.797" v="25" actId="790"/>
          <ac:spMkLst>
            <pc:docMk/>
            <pc:sldMk cId="2402940425" sldId="646"/>
            <ac:spMk id="22" creationId="{E6691BBA-B1AA-47C0-A576-6D5384E74C28}"/>
          </ac:spMkLst>
        </pc:spChg>
      </pc:sldChg>
      <pc:sldChg chg="modSp mod">
        <pc:chgData name="Petra Komárková" userId="3442fb13-408b-4261-a794-bc2b80d96151" providerId="ADAL" clId="{5EC7C594-A2D0-42CF-9E67-3F38BD318B93}" dt="2020-11-18T08:30:47.908" v="26" actId="790"/>
        <pc:sldMkLst>
          <pc:docMk/>
          <pc:sldMk cId="720580288" sldId="647"/>
        </pc:sldMkLst>
        <pc:spChg chg="mod">
          <ac:chgData name="Petra Komárková" userId="3442fb13-408b-4261-a794-bc2b80d96151" providerId="ADAL" clId="{5EC7C594-A2D0-42CF-9E67-3F38BD318B93}" dt="2020-11-18T08:30:47.908" v="26" actId="790"/>
          <ac:spMkLst>
            <pc:docMk/>
            <pc:sldMk cId="720580288" sldId="647"/>
            <ac:spMk id="18" creationId="{3461F588-DEDF-4F97-8374-5D18DC441677}"/>
          </ac:spMkLst>
        </pc:spChg>
      </pc:sldChg>
      <pc:sldChg chg="modSp mod">
        <pc:chgData name="Petra Komárková" userId="3442fb13-408b-4261-a794-bc2b80d96151" providerId="ADAL" clId="{5EC7C594-A2D0-42CF-9E67-3F38BD318B93}" dt="2020-11-18T08:34:14.710" v="28" actId="790"/>
        <pc:sldMkLst>
          <pc:docMk/>
          <pc:sldMk cId="1071672306" sldId="650"/>
        </pc:sldMkLst>
        <pc:spChg chg="mod">
          <ac:chgData name="Petra Komárková" userId="3442fb13-408b-4261-a794-bc2b80d96151" providerId="ADAL" clId="{5EC7C594-A2D0-42CF-9E67-3F38BD318B93}" dt="2020-11-18T08:34:14.710" v="28" actId="790"/>
          <ac:spMkLst>
            <pc:docMk/>
            <pc:sldMk cId="1071672306" sldId="650"/>
            <ac:spMk id="22" creationId="{E6691BBA-B1AA-47C0-A576-6D5384E74C28}"/>
          </ac:spMkLst>
        </pc:spChg>
      </pc:sldChg>
      <pc:sldChg chg="modSp mod">
        <pc:chgData name="Petra Komárková" userId="3442fb13-408b-4261-a794-bc2b80d96151" providerId="ADAL" clId="{5EC7C594-A2D0-42CF-9E67-3F38BD318B93}" dt="2020-11-18T08:34:33.605" v="29" actId="790"/>
        <pc:sldMkLst>
          <pc:docMk/>
          <pc:sldMk cId="790882525" sldId="651"/>
        </pc:sldMkLst>
        <pc:spChg chg="mod">
          <ac:chgData name="Petra Komárková" userId="3442fb13-408b-4261-a794-bc2b80d96151" providerId="ADAL" clId="{5EC7C594-A2D0-42CF-9E67-3F38BD318B93}" dt="2020-11-18T08:34:33.605" v="29" actId="790"/>
          <ac:spMkLst>
            <pc:docMk/>
            <pc:sldMk cId="790882525" sldId="651"/>
            <ac:spMk id="22" creationId="{E6691BBA-B1AA-47C0-A576-6D5384E74C28}"/>
          </ac:spMkLst>
        </pc:spChg>
      </pc:sldChg>
      <pc:sldChg chg="modSp mod">
        <pc:chgData name="Petra Komárková" userId="3442fb13-408b-4261-a794-bc2b80d96151" providerId="ADAL" clId="{5EC7C594-A2D0-42CF-9E67-3F38BD318B93}" dt="2020-11-18T08:35:07.725" v="30" actId="790"/>
        <pc:sldMkLst>
          <pc:docMk/>
          <pc:sldMk cId="2276187168" sldId="652"/>
        </pc:sldMkLst>
        <pc:spChg chg="mod">
          <ac:chgData name="Petra Komárková" userId="3442fb13-408b-4261-a794-bc2b80d96151" providerId="ADAL" clId="{5EC7C594-A2D0-42CF-9E67-3F38BD318B93}" dt="2020-11-18T08:35:07.725" v="30" actId="790"/>
          <ac:spMkLst>
            <pc:docMk/>
            <pc:sldMk cId="2276187168" sldId="652"/>
            <ac:spMk id="22" creationId="{E6691BBA-B1AA-47C0-A576-6D5384E74C28}"/>
          </ac:spMkLst>
        </pc:spChg>
      </pc:sldChg>
      <pc:sldChg chg="modSp mod">
        <pc:chgData name="Petra Komárková" userId="3442fb13-408b-4261-a794-bc2b80d96151" providerId="ADAL" clId="{5EC7C594-A2D0-42CF-9E67-3F38BD318B93}" dt="2020-11-18T08:31:33.749" v="27" actId="790"/>
        <pc:sldMkLst>
          <pc:docMk/>
          <pc:sldMk cId="1438152245" sldId="655"/>
        </pc:sldMkLst>
        <pc:spChg chg="mod">
          <ac:chgData name="Petra Komárková" userId="3442fb13-408b-4261-a794-bc2b80d96151" providerId="ADAL" clId="{5EC7C594-A2D0-42CF-9E67-3F38BD318B93}" dt="2020-11-18T08:31:33.749" v="27" actId="790"/>
          <ac:spMkLst>
            <pc:docMk/>
            <pc:sldMk cId="1438152245" sldId="655"/>
            <ac:spMk id="18" creationId="{3461F588-DEDF-4F97-8374-5D18DC441677}"/>
          </ac:spMkLst>
        </pc:spChg>
      </pc:sldChg>
    </pc:docChg>
  </pc:docChgLst>
  <pc:docChgLst>
    <pc:chgData name="Lukáš Bobek" userId="e843745a-abb4-418b-8809-e7cb62ee8feb" providerId="ADAL" clId="{87F57A75-B775-4390-9851-3C1C18B78C27}"/>
    <pc:docChg chg="undo custSel addSld delSld modSld sldOrd">
      <pc:chgData name="Lukáš Bobek" userId="e843745a-abb4-418b-8809-e7cb62ee8feb" providerId="ADAL" clId="{87F57A75-B775-4390-9851-3C1C18B78C27}" dt="2019-11-19T15:40:11.625" v="2004" actId="1076"/>
      <pc:docMkLst>
        <pc:docMk/>
      </pc:docMkLst>
      <pc:sldChg chg="modSp">
        <pc:chgData name="Lukáš Bobek" userId="e843745a-abb4-418b-8809-e7cb62ee8feb" providerId="ADAL" clId="{87F57A75-B775-4390-9851-3C1C18B78C27}" dt="2019-11-19T13:02:57.213" v="685" actId="20577"/>
        <pc:sldMkLst>
          <pc:docMk/>
          <pc:sldMk cId="0" sldId="301"/>
        </pc:sldMkLst>
        <pc:spChg chg="mod">
          <ac:chgData name="Lukáš Bobek" userId="e843745a-abb4-418b-8809-e7cb62ee8feb" providerId="ADAL" clId="{87F57A75-B775-4390-9851-3C1C18B78C27}" dt="2019-11-19T11:41:38.933" v="351" actId="255"/>
          <ac:spMkLst>
            <pc:docMk/>
            <pc:sldMk cId="0" sldId="301"/>
            <ac:spMk id="12" creationId="{00000000-0000-0000-0000-000000000000}"/>
          </ac:spMkLst>
        </pc:spChg>
        <pc:spChg chg="mod">
          <ac:chgData name="Lukáš Bobek" userId="e843745a-abb4-418b-8809-e7cb62ee8feb" providerId="ADAL" clId="{87F57A75-B775-4390-9851-3C1C18B78C27}" dt="2019-11-19T13:02:57.213" v="685" actId="20577"/>
          <ac:spMkLst>
            <pc:docMk/>
            <pc:sldMk cId="0" sldId="301"/>
            <ac:spMk id="15" creationId="{AB7D90D6-7B57-48E2-88E2-2BA36927F51E}"/>
          </ac:spMkLst>
        </pc:spChg>
        <pc:picChg chg="mod">
          <ac:chgData name="Lukáš Bobek" userId="e843745a-abb4-418b-8809-e7cb62ee8feb" providerId="ADAL" clId="{87F57A75-B775-4390-9851-3C1C18B78C27}" dt="2019-11-19T11:16:40.937" v="220" actId="1076"/>
          <ac:picMkLst>
            <pc:docMk/>
            <pc:sldMk cId="0" sldId="301"/>
            <ac:picMk id="14" creationId="{90FBBF73-DEA2-43C6-999D-924564D6748A}"/>
          </ac:picMkLst>
        </pc:picChg>
      </pc:sldChg>
      <pc:sldChg chg="addSp delSp modSp ord">
        <pc:chgData name="Lukáš Bobek" userId="e843745a-abb4-418b-8809-e7cb62ee8feb" providerId="ADAL" clId="{87F57A75-B775-4390-9851-3C1C18B78C27}" dt="2019-11-19T09:34:03.356" v="56" actId="1076"/>
        <pc:sldMkLst>
          <pc:docMk/>
          <pc:sldMk cId="2726449028" sldId="498"/>
        </pc:sldMkLst>
        <pc:spChg chg="mod">
          <ac:chgData name="Lukáš Bobek" userId="e843745a-abb4-418b-8809-e7cb62ee8feb" providerId="ADAL" clId="{87F57A75-B775-4390-9851-3C1C18B78C27}" dt="2019-11-19T09:20:40.435" v="29" actId="20577"/>
          <ac:spMkLst>
            <pc:docMk/>
            <pc:sldMk cId="2726449028" sldId="498"/>
            <ac:spMk id="14" creationId="{84F0E529-FEBA-4DDD-A375-65791F78E71E}"/>
          </ac:spMkLst>
        </pc:spChg>
        <pc:spChg chg="del mod">
          <ac:chgData name="Lukáš Bobek" userId="e843745a-abb4-418b-8809-e7cb62ee8feb" providerId="ADAL" clId="{87F57A75-B775-4390-9851-3C1C18B78C27}" dt="2019-11-19T09:20:43.403" v="30" actId="478"/>
          <ac:spMkLst>
            <pc:docMk/>
            <pc:sldMk cId="2726449028" sldId="498"/>
            <ac:spMk id="16" creationId="{8A3FE458-5822-421A-9E2C-8BFAA4A9450B}"/>
          </ac:spMkLst>
        </pc:spChg>
        <pc:spChg chg="add del">
          <ac:chgData name="Lukáš Bobek" userId="e843745a-abb4-418b-8809-e7cb62ee8feb" providerId="ADAL" clId="{87F57A75-B775-4390-9851-3C1C18B78C27}" dt="2019-11-19T09:30:17.555" v="46" actId="478"/>
          <ac:spMkLst>
            <pc:docMk/>
            <pc:sldMk cId="2726449028" sldId="498"/>
            <ac:spMk id="20" creationId="{1EF30A7F-63A4-4B0C-997B-B60D81D087CA}"/>
          </ac:spMkLst>
        </pc:spChg>
        <pc:spChg chg="add del">
          <ac:chgData name="Lukáš Bobek" userId="e843745a-abb4-418b-8809-e7cb62ee8feb" providerId="ADAL" clId="{87F57A75-B775-4390-9851-3C1C18B78C27}" dt="2019-11-19T09:30:17.555" v="46" actId="478"/>
          <ac:spMkLst>
            <pc:docMk/>
            <pc:sldMk cId="2726449028" sldId="498"/>
            <ac:spMk id="21" creationId="{318A9623-4002-48B1-8730-8732EB74380A}"/>
          </ac:spMkLst>
        </pc:spChg>
        <pc:spChg chg="add del">
          <ac:chgData name="Lukáš Bobek" userId="e843745a-abb4-418b-8809-e7cb62ee8feb" providerId="ADAL" clId="{87F57A75-B775-4390-9851-3C1C18B78C27}" dt="2019-11-19T09:30:17.555" v="46" actId="478"/>
          <ac:spMkLst>
            <pc:docMk/>
            <pc:sldMk cId="2726449028" sldId="498"/>
            <ac:spMk id="22" creationId="{5A8FE89B-D1C5-40C2-8B21-05158E078300}"/>
          </ac:spMkLst>
        </pc:spChg>
        <pc:spChg chg="add del">
          <ac:chgData name="Lukáš Bobek" userId="e843745a-abb4-418b-8809-e7cb62ee8feb" providerId="ADAL" clId="{87F57A75-B775-4390-9851-3C1C18B78C27}" dt="2019-11-19T09:30:17.555" v="46" actId="478"/>
          <ac:spMkLst>
            <pc:docMk/>
            <pc:sldMk cId="2726449028" sldId="498"/>
            <ac:spMk id="23" creationId="{6805AD9C-3667-46D4-8545-3EABDED245BC}"/>
          </ac:spMkLst>
        </pc:spChg>
        <pc:spChg chg="add del mod">
          <ac:chgData name="Lukáš Bobek" userId="e843745a-abb4-418b-8809-e7cb62ee8feb" providerId="ADAL" clId="{87F57A75-B775-4390-9851-3C1C18B78C27}" dt="2019-11-19T09:30:17.555" v="46" actId="478"/>
          <ac:spMkLst>
            <pc:docMk/>
            <pc:sldMk cId="2726449028" sldId="498"/>
            <ac:spMk id="24" creationId="{F19A25C0-034A-4201-9DF4-13493B5152A6}"/>
          </ac:spMkLst>
        </pc:spChg>
        <pc:spChg chg="add mod">
          <ac:chgData name="Lukáš Bobek" userId="e843745a-abb4-418b-8809-e7cb62ee8feb" providerId="ADAL" clId="{87F57A75-B775-4390-9851-3C1C18B78C27}" dt="2019-11-19T09:34:03.356" v="56" actId="1076"/>
          <ac:spMkLst>
            <pc:docMk/>
            <pc:sldMk cId="2726449028" sldId="498"/>
            <ac:spMk id="29" creationId="{93409B11-743F-4564-9CDF-E6A254CFD6FD}"/>
          </ac:spMkLst>
        </pc:spChg>
        <pc:spChg chg="add mod">
          <ac:chgData name="Lukáš Bobek" userId="e843745a-abb4-418b-8809-e7cb62ee8feb" providerId="ADAL" clId="{87F57A75-B775-4390-9851-3C1C18B78C27}" dt="2019-11-19T09:34:03.356" v="56" actId="1076"/>
          <ac:spMkLst>
            <pc:docMk/>
            <pc:sldMk cId="2726449028" sldId="498"/>
            <ac:spMk id="30" creationId="{361EE146-DF2C-4AE9-919E-0AAD9ECA6225}"/>
          </ac:spMkLst>
        </pc:spChg>
        <pc:spChg chg="add mod">
          <ac:chgData name="Lukáš Bobek" userId="e843745a-abb4-418b-8809-e7cb62ee8feb" providerId="ADAL" clId="{87F57A75-B775-4390-9851-3C1C18B78C27}" dt="2019-11-19T09:34:03.356" v="56" actId="1076"/>
          <ac:spMkLst>
            <pc:docMk/>
            <pc:sldMk cId="2726449028" sldId="498"/>
            <ac:spMk id="31" creationId="{88A9FFC1-ED75-4F29-B950-5EF3E0743179}"/>
          </ac:spMkLst>
        </pc:spChg>
        <pc:spChg chg="add mod">
          <ac:chgData name="Lukáš Bobek" userId="e843745a-abb4-418b-8809-e7cb62ee8feb" providerId="ADAL" clId="{87F57A75-B775-4390-9851-3C1C18B78C27}" dt="2019-11-19T09:34:03.356" v="56" actId="1076"/>
          <ac:spMkLst>
            <pc:docMk/>
            <pc:sldMk cId="2726449028" sldId="498"/>
            <ac:spMk id="32" creationId="{BBFC1FD5-0847-4E92-82E3-5196E73D6890}"/>
          </ac:spMkLst>
        </pc:spChg>
        <pc:spChg chg="add mod">
          <ac:chgData name="Lukáš Bobek" userId="e843745a-abb4-418b-8809-e7cb62ee8feb" providerId="ADAL" clId="{87F57A75-B775-4390-9851-3C1C18B78C27}" dt="2019-11-19T09:34:03.356" v="56" actId="1076"/>
          <ac:spMkLst>
            <pc:docMk/>
            <pc:sldMk cId="2726449028" sldId="498"/>
            <ac:spMk id="33" creationId="{6D5C058C-B856-46F5-ABD8-B5446BBC0427}"/>
          </ac:spMkLst>
        </pc:spChg>
        <pc:picChg chg="del">
          <ac:chgData name="Lukáš Bobek" userId="e843745a-abb4-418b-8809-e7cb62ee8feb" providerId="ADAL" clId="{87F57A75-B775-4390-9851-3C1C18B78C27}" dt="2019-11-19T09:20:14.969" v="2" actId="478"/>
          <ac:picMkLst>
            <pc:docMk/>
            <pc:sldMk cId="2726449028" sldId="498"/>
            <ac:picMk id="5" creationId="{0097CB6D-B933-484F-B73D-C0C7E773FBBB}"/>
          </ac:picMkLst>
        </pc:picChg>
        <pc:picChg chg="add del">
          <ac:chgData name="Lukáš Bobek" userId="e843745a-abb4-418b-8809-e7cb62ee8feb" providerId="ADAL" clId="{87F57A75-B775-4390-9851-3C1C18B78C27}" dt="2019-11-19T09:30:17.555" v="46" actId="478"/>
          <ac:picMkLst>
            <pc:docMk/>
            <pc:sldMk cId="2726449028" sldId="498"/>
            <ac:picMk id="9" creationId="{6AAF2A05-159A-4655-9BCB-E5F7C4FF86F2}"/>
          </ac:picMkLst>
        </pc:picChg>
        <pc:picChg chg="add del">
          <ac:chgData name="Lukáš Bobek" userId="e843745a-abb4-418b-8809-e7cb62ee8feb" providerId="ADAL" clId="{87F57A75-B775-4390-9851-3C1C18B78C27}" dt="2019-11-19T09:30:17.555" v="46" actId="478"/>
          <ac:picMkLst>
            <pc:docMk/>
            <pc:sldMk cId="2726449028" sldId="498"/>
            <ac:picMk id="15" creationId="{D29B6A41-0FAE-45D2-BB34-36D053D6138C}"/>
          </ac:picMkLst>
        </pc:picChg>
        <pc:picChg chg="add del">
          <ac:chgData name="Lukáš Bobek" userId="e843745a-abb4-418b-8809-e7cb62ee8feb" providerId="ADAL" clId="{87F57A75-B775-4390-9851-3C1C18B78C27}" dt="2019-11-19T09:30:17.555" v="46" actId="478"/>
          <ac:picMkLst>
            <pc:docMk/>
            <pc:sldMk cId="2726449028" sldId="498"/>
            <ac:picMk id="17" creationId="{D68FBC8E-D6AF-4C18-9784-77DA57393929}"/>
          </ac:picMkLst>
        </pc:picChg>
        <pc:picChg chg="add del mod">
          <ac:chgData name="Lukáš Bobek" userId="e843745a-abb4-418b-8809-e7cb62ee8feb" providerId="ADAL" clId="{87F57A75-B775-4390-9851-3C1C18B78C27}" dt="2019-11-19T09:30:17.555" v="46" actId="478"/>
          <ac:picMkLst>
            <pc:docMk/>
            <pc:sldMk cId="2726449028" sldId="498"/>
            <ac:picMk id="18" creationId="{305BB89A-9590-44E2-9733-B65EBEE2CDB7}"/>
          </ac:picMkLst>
        </pc:picChg>
        <pc:picChg chg="add del">
          <ac:chgData name="Lukáš Bobek" userId="e843745a-abb4-418b-8809-e7cb62ee8feb" providerId="ADAL" clId="{87F57A75-B775-4390-9851-3C1C18B78C27}" dt="2019-11-19T09:20:50.675" v="31" actId="478"/>
          <ac:picMkLst>
            <pc:docMk/>
            <pc:sldMk cId="2726449028" sldId="498"/>
            <ac:picMk id="19" creationId="{9AD669E1-C366-4483-909E-208F46CF4194}"/>
          </ac:picMkLst>
        </pc:picChg>
        <pc:picChg chg="add mod">
          <ac:chgData name="Lukáš Bobek" userId="e843745a-abb4-418b-8809-e7cb62ee8feb" providerId="ADAL" clId="{87F57A75-B775-4390-9851-3C1C18B78C27}" dt="2019-11-19T09:34:03.356" v="56" actId="1076"/>
          <ac:picMkLst>
            <pc:docMk/>
            <pc:sldMk cId="2726449028" sldId="498"/>
            <ac:picMk id="25" creationId="{78D3CDF0-32E5-4860-A426-662DFFC63E31}"/>
          </ac:picMkLst>
        </pc:picChg>
        <pc:picChg chg="add mod">
          <ac:chgData name="Lukáš Bobek" userId="e843745a-abb4-418b-8809-e7cb62ee8feb" providerId="ADAL" clId="{87F57A75-B775-4390-9851-3C1C18B78C27}" dt="2019-11-19T09:34:03.356" v="56" actId="1076"/>
          <ac:picMkLst>
            <pc:docMk/>
            <pc:sldMk cId="2726449028" sldId="498"/>
            <ac:picMk id="26" creationId="{AB812877-2444-4C48-8E57-34BCF4152BC5}"/>
          </ac:picMkLst>
        </pc:picChg>
        <pc:picChg chg="add mod">
          <ac:chgData name="Lukáš Bobek" userId="e843745a-abb4-418b-8809-e7cb62ee8feb" providerId="ADAL" clId="{87F57A75-B775-4390-9851-3C1C18B78C27}" dt="2019-11-19T09:34:03.356" v="56" actId="1076"/>
          <ac:picMkLst>
            <pc:docMk/>
            <pc:sldMk cId="2726449028" sldId="498"/>
            <ac:picMk id="27" creationId="{8267C29B-C8AE-40BC-BDAF-28F8138F452E}"/>
          </ac:picMkLst>
        </pc:picChg>
        <pc:picChg chg="add mod">
          <ac:chgData name="Lukáš Bobek" userId="e843745a-abb4-418b-8809-e7cb62ee8feb" providerId="ADAL" clId="{87F57A75-B775-4390-9851-3C1C18B78C27}" dt="2019-11-19T09:34:03.356" v="56" actId="1076"/>
          <ac:picMkLst>
            <pc:docMk/>
            <pc:sldMk cId="2726449028" sldId="498"/>
            <ac:picMk id="28" creationId="{5FB00108-1BB4-457A-8E1D-9E3512B0349F}"/>
          </ac:picMkLst>
        </pc:picChg>
        <pc:picChg chg="add mod">
          <ac:chgData name="Lukáš Bobek" userId="e843745a-abb4-418b-8809-e7cb62ee8feb" providerId="ADAL" clId="{87F57A75-B775-4390-9851-3C1C18B78C27}" dt="2019-11-19T09:34:03.356" v="56" actId="1076"/>
          <ac:picMkLst>
            <pc:docMk/>
            <pc:sldMk cId="2726449028" sldId="498"/>
            <ac:picMk id="34" creationId="{CB9C4D9B-DA1A-4F3F-AA28-54737F3C4BD5}"/>
          </ac:picMkLst>
        </pc:picChg>
      </pc:sldChg>
      <pc:sldChg chg="addSp delSp modSp">
        <pc:chgData name="Lukáš Bobek" userId="e843745a-abb4-418b-8809-e7cb62ee8feb" providerId="ADAL" clId="{87F57A75-B775-4390-9851-3C1C18B78C27}" dt="2019-11-19T11:42:01.720" v="356" actId="1076"/>
        <pc:sldMkLst>
          <pc:docMk/>
          <pc:sldMk cId="2784066668" sldId="608"/>
        </pc:sldMkLst>
        <pc:spChg chg="mod">
          <ac:chgData name="Lukáš Bobek" userId="e843745a-abb4-418b-8809-e7cb62ee8feb" providerId="ADAL" clId="{87F57A75-B775-4390-9851-3C1C18B78C27}" dt="2019-11-19T11:38:51.689" v="296" actId="1076"/>
          <ac:spMkLst>
            <pc:docMk/>
            <pc:sldMk cId="2784066668" sldId="608"/>
            <ac:spMk id="5" creationId="{00000000-0000-0000-0000-000000000000}"/>
          </ac:spMkLst>
        </pc:spChg>
        <pc:spChg chg="mod">
          <ac:chgData name="Lukáš Bobek" userId="e843745a-abb4-418b-8809-e7cb62ee8feb" providerId="ADAL" clId="{87F57A75-B775-4390-9851-3C1C18B78C27}" dt="2019-11-19T11:41:52.072" v="355" actId="20577"/>
          <ac:spMkLst>
            <pc:docMk/>
            <pc:sldMk cId="2784066668" sldId="608"/>
            <ac:spMk id="6" creationId="{00000000-0000-0000-0000-000000000000}"/>
          </ac:spMkLst>
        </pc:spChg>
        <pc:spChg chg="mod">
          <ac:chgData name="Lukáš Bobek" userId="e843745a-abb4-418b-8809-e7cb62ee8feb" providerId="ADAL" clId="{87F57A75-B775-4390-9851-3C1C18B78C27}" dt="2019-11-19T11:38:51.689" v="296" actId="1076"/>
          <ac:spMkLst>
            <pc:docMk/>
            <pc:sldMk cId="2784066668" sldId="608"/>
            <ac:spMk id="7" creationId="{C1AB4E66-3D32-42B6-BC47-8BC3F882214B}"/>
          </ac:spMkLst>
        </pc:spChg>
        <pc:spChg chg="mod">
          <ac:chgData name="Lukáš Bobek" userId="e843745a-abb4-418b-8809-e7cb62ee8feb" providerId="ADAL" clId="{87F57A75-B775-4390-9851-3C1C18B78C27}" dt="2019-11-19T11:38:51.689" v="296" actId="1076"/>
          <ac:spMkLst>
            <pc:docMk/>
            <pc:sldMk cId="2784066668" sldId="608"/>
            <ac:spMk id="8" creationId="{999F54D5-5B31-4778-ABF0-E19D0D238912}"/>
          </ac:spMkLst>
        </pc:spChg>
        <pc:picChg chg="add mod ord">
          <ac:chgData name="Lukáš Bobek" userId="e843745a-abb4-418b-8809-e7cb62ee8feb" providerId="ADAL" clId="{87F57A75-B775-4390-9851-3C1C18B78C27}" dt="2019-11-19T11:42:01.720" v="356" actId="1076"/>
          <ac:picMkLst>
            <pc:docMk/>
            <pc:sldMk cId="2784066668" sldId="608"/>
            <ac:picMk id="3" creationId="{2E5FCFF3-EE26-44CD-AC1D-D554B257B732}"/>
          </ac:picMkLst>
        </pc:picChg>
        <pc:picChg chg="del">
          <ac:chgData name="Lukáš Bobek" userId="e843745a-abb4-418b-8809-e7cb62ee8feb" providerId="ADAL" clId="{87F57A75-B775-4390-9851-3C1C18B78C27}" dt="2019-11-19T11:38:55.391" v="297" actId="478"/>
          <ac:picMkLst>
            <pc:docMk/>
            <pc:sldMk cId="2784066668" sldId="608"/>
            <ac:picMk id="15362" creationId="{00000000-0000-0000-0000-000000000000}"/>
          </ac:picMkLst>
        </pc:picChg>
      </pc:sldChg>
      <pc:sldChg chg="modSp">
        <pc:chgData name="Lukáš Bobek" userId="e843745a-abb4-418b-8809-e7cb62ee8feb" providerId="ADAL" clId="{87F57A75-B775-4390-9851-3C1C18B78C27}" dt="2019-11-19T14:26:21.731" v="1576" actId="20577"/>
        <pc:sldMkLst>
          <pc:docMk/>
          <pc:sldMk cId="2126476414" sldId="609"/>
        </pc:sldMkLst>
        <pc:spChg chg="mod">
          <ac:chgData name="Lukáš Bobek" userId="e843745a-abb4-418b-8809-e7cb62ee8feb" providerId="ADAL" clId="{87F57A75-B775-4390-9851-3C1C18B78C27}" dt="2019-11-19T14:26:21.731" v="1576" actId="20577"/>
          <ac:spMkLst>
            <pc:docMk/>
            <pc:sldMk cId="2126476414" sldId="609"/>
            <ac:spMk id="8" creationId="{DC8FC7C1-D196-4B9D-9E03-C96103A4C7A7}"/>
          </ac:spMkLst>
        </pc:spChg>
      </pc:sldChg>
      <pc:sldChg chg="addSp modSp ord">
        <pc:chgData name="Lukáš Bobek" userId="e843745a-abb4-418b-8809-e7cb62ee8feb" providerId="ADAL" clId="{87F57A75-B775-4390-9851-3C1C18B78C27}" dt="2019-11-19T13:01:21.868" v="678" actId="1076"/>
        <pc:sldMkLst>
          <pc:docMk/>
          <pc:sldMk cId="3114823266" sldId="610"/>
        </pc:sldMkLst>
        <pc:spChg chg="mod">
          <ac:chgData name="Lukáš Bobek" userId="e843745a-abb4-418b-8809-e7cb62ee8feb" providerId="ADAL" clId="{87F57A75-B775-4390-9851-3C1C18B78C27}" dt="2019-11-19T12:58:43.556" v="626" actId="1076"/>
          <ac:spMkLst>
            <pc:docMk/>
            <pc:sldMk cId="3114823266" sldId="610"/>
            <ac:spMk id="5" creationId="{00000000-0000-0000-0000-000000000000}"/>
          </ac:spMkLst>
        </pc:spChg>
        <pc:spChg chg="mod">
          <ac:chgData name="Lukáš Bobek" userId="e843745a-abb4-418b-8809-e7cb62ee8feb" providerId="ADAL" clId="{87F57A75-B775-4390-9851-3C1C18B78C27}" dt="2019-11-19T12:59:22.313" v="669" actId="255"/>
          <ac:spMkLst>
            <pc:docMk/>
            <pc:sldMk cId="3114823266" sldId="610"/>
            <ac:spMk id="6" creationId="{00000000-0000-0000-0000-000000000000}"/>
          </ac:spMkLst>
        </pc:spChg>
        <pc:spChg chg="mod">
          <ac:chgData name="Lukáš Bobek" userId="e843745a-abb4-418b-8809-e7cb62ee8feb" providerId="ADAL" clId="{87F57A75-B775-4390-9851-3C1C18B78C27}" dt="2019-11-19T12:58:43.556" v="626" actId="1076"/>
          <ac:spMkLst>
            <pc:docMk/>
            <pc:sldMk cId="3114823266" sldId="610"/>
            <ac:spMk id="7" creationId="{D1FF724C-5D98-49C6-98F5-BAD8678B1310}"/>
          </ac:spMkLst>
        </pc:spChg>
        <pc:spChg chg="mod">
          <ac:chgData name="Lukáš Bobek" userId="e843745a-abb4-418b-8809-e7cb62ee8feb" providerId="ADAL" clId="{87F57A75-B775-4390-9851-3C1C18B78C27}" dt="2019-11-19T12:58:43.556" v="626" actId="1076"/>
          <ac:spMkLst>
            <pc:docMk/>
            <pc:sldMk cId="3114823266" sldId="610"/>
            <ac:spMk id="8" creationId="{DC8FC7C1-D196-4B9D-9E03-C96103A4C7A7}"/>
          </ac:spMkLst>
        </pc:spChg>
        <pc:picChg chg="add mod ord">
          <ac:chgData name="Lukáš Bobek" userId="e843745a-abb4-418b-8809-e7cb62ee8feb" providerId="ADAL" clId="{87F57A75-B775-4390-9851-3C1C18B78C27}" dt="2019-11-19T13:01:21.868" v="678" actId="1076"/>
          <ac:picMkLst>
            <pc:docMk/>
            <pc:sldMk cId="3114823266" sldId="610"/>
            <ac:picMk id="2" creationId="{FE635B1A-7413-45AB-9136-0E3ADB01C7A7}"/>
          </ac:picMkLst>
        </pc:picChg>
      </pc:sldChg>
      <pc:sldChg chg="addSp delSp modSp">
        <pc:chgData name="Lukáš Bobek" userId="e843745a-abb4-418b-8809-e7cb62ee8feb" providerId="ADAL" clId="{87F57A75-B775-4390-9851-3C1C18B78C27}" dt="2019-11-19T12:55:02.739" v="615" actId="1076"/>
        <pc:sldMkLst>
          <pc:docMk/>
          <pc:sldMk cId="1529237357" sldId="611"/>
        </pc:sldMkLst>
        <pc:spChg chg="mod">
          <ac:chgData name="Lukáš Bobek" userId="e843745a-abb4-418b-8809-e7cb62ee8feb" providerId="ADAL" clId="{87F57A75-B775-4390-9851-3C1C18B78C27}" dt="2019-11-19T12:55:02.739" v="615" actId="1076"/>
          <ac:spMkLst>
            <pc:docMk/>
            <pc:sldMk cId="1529237357" sldId="611"/>
            <ac:spMk id="15" creationId="{001F55F0-6F7A-437D-B4B6-91E3F2C38610}"/>
          </ac:spMkLst>
        </pc:spChg>
        <pc:spChg chg="add mod">
          <ac:chgData name="Lukáš Bobek" userId="e843745a-abb4-418b-8809-e7cb62ee8feb" providerId="ADAL" clId="{87F57A75-B775-4390-9851-3C1C18B78C27}" dt="2019-11-19T12:53:45.220" v="603" actId="113"/>
          <ac:spMkLst>
            <pc:docMk/>
            <pc:sldMk cId="1529237357" sldId="611"/>
            <ac:spMk id="16" creationId="{52C8A47C-6A31-4A41-B036-08BA3BCD1226}"/>
          </ac:spMkLst>
        </pc:spChg>
        <pc:picChg chg="add mod ord">
          <ac:chgData name="Lukáš Bobek" userId="e843745a-abb4-418b-8809-e7cb62ee8feb" providerId="ADAL" clId="{87F57A75-B775-4390-9851-3C1C18B78C27}" dt="2019-11-19T12:52:40.818" v="560" actId="167"/>
          <ac:picMkLst>
            <pc:docMk/>
            <pc:sldMk cId="1529237357" sldId="611"/>
            <ac:picMk id="2" creationId="{C4F80FA9-537F-4235-9AB6-5A2121C5C474}"/>
          </ac:picMkLst>
        </pc:picChg>
        <pc:picChg chg="del">
          <ac:chgData name="Lukáš Bobek" userId="e843745a-abb4-418b-8809-e7cb62ee8feb" providerId="ADAL" clId="{87F57A75-B775-4390-9851-3C1C18B78C27}" dt="2019-11-19T11:35:35.426" v="292" actId="478"/>
          <ac:picMkLst>
            <pc:docMk/>
            <pc:sldMk cId="1529237357" sldId="611"/>
            <ac:picMk id="3" creationId="{3C50B0C6-5F8B-486C-9706-13553306AD97}"/>
          </ac:picMkLst>
        </pc:picChg>
      </pc:sldChg>
      <pc:sldChg chg="modSp">
        <pc:chgData name="Lukáš Bobek" userId="e843745a-abb4-418b-8809-e7cb62ee8feb" providerId="ADAL" clId="{87F57A75-B775-4390-9851-3C1C18B78C27}" dt="2019-11-19T12:54:46.787" v="613" actId="1076"/>
        <pc:sldMkLst>
          <pc:docMk/>
          <pc:sldMk cId="4273794689" sldId="612"/>
        </pc:sldMkLst>
        <pc:spChg chg="mod">
          <ac:chgData name="Lukáš Bobek" userId="e843745a-abb4-418b-8809-e7cb62ee8feb" providerId="ADAL" clId="{87F57A75-B775-4390-9851-3C1C18B78C27}" dt="2019-11-19T12:54:46.787" v="613" actId="1076"/>
          <ac:spMkLst>
            <pc:docMk/>
            <pc:sldMk cId="4273794689" sldId="612"/>
            <ac:spMk id="16" creationId="{8A3FE458-5822-421A-9E2C-8BFAA4A9450B}"/>
          </ac:spMkLst>
        </pc:spChg>
      </pc:sldChg>
      <pc:sldChg chg="modSp">
        <pc:chgData name="Lukáš Bobek" userId="e843745a-abb4-418b-8809-e7cb62ee8feb" providerId="ADAL" clId="{87F57A75-B775-4390-9851-3C1C18B78C27}" dt="2019-11-19T13:44:45.149" v="1048" actId="1076"/>
        <pc:sldMkLst>
          <pc:docMk/>
          <pc:sldMk cId="2894807068" sldId="613"/>
        </pc:sldMkLst>
        <pc:spChg chg="mod">
          <ac:chgData name="Lukáš Bobek" userId="e843745a-abb4-418b-8809-e7cb62ee8feb" providerId="ADAL" clId="{87F57A75-B775-4390-9851-3C1C18B78C27}" dt="2019-11-19T13:44:45.149" v="1048" actId="1076"/>
          <ac:spMkLst>
            <pc:docMk/>
            <pc:sldMk cId="2894807068" sldId="613"/>
            <ac:spMk id="15" creationId="{001F55F0-6F7A-437D-B4B6-91E3F2C38610}"/>
          </ac:spMkLst>
        </pc:spChg>
      </pc:sldChg>
      <pc:sldChg chg="modSp">
        <pc:chgData name="Lukáš Bobek" userId="e843745a-abb4-418b-8809-e7cb62ee8feb" providerId="ADAL" clId="{87F57A75-B775-4390-9851-3C1C18B78C27}" dt="2019-11-19T13:45:00.229" v="1049" actId="732"/>
        <pc:sldMkLst>
          <pc:docMk/>
          <pc:sldMk cId="2718912337" sldId="614"/>
        </pc:sldMkLst>
        <pc:spChg chg="mod">
          <ac:chgData name="Lukáš Bobek" userId="e843745a-abb4-418b-8809-e7cb62ee8feb" providerId="ADAL" clId="{87F57A75-B775-4390-9851-3C1C18B78C27}" dt="2019-11-19T12:55:22.592" v="620" actId="20577"/>
          <ac:spMkLst>
            <pc:docMk/>
            <pc:sldMk cId="2718912337" sldId="614"/>
            <ac:spMk id="15" creationId="{001F55F0-6F7A-437D-B4B6-91E3F2C38610}"/>
          </ac:spMkLst>
        </pc:spChg>
        <pc:picChg chg="mod modCrop">
          <ac:chgData name="Lukáš Bobek" userId="e843745a-abb4-418b-8809-e7cb62ee8feb" providerId="ADAL" clId="{87F57A75-B775-4390-9851-3C1C18B78C27}" dt="2019-11-19T13:45:00.229" v="1049" actId="732"/>
          <ac:picMkLst>
            <pc:docMk/>
            <pc:sldMk cId="2718912337" sldId="614"/>
            <ac:picMk id="6" creationId="{50C0DDA3-FA26-43C8-9629-E1D60D09DB05}"/>
          </ac:picMkLst>
        </pc:picChg>
      </pc:sldChg>
      <pc:sldChg chg="addSp delSp modSp add ord">
        <pc:chgData name="Lukáš Bobek" userId="e843745a-abb4-418b-8809-e7cb62ee8feb" providerId="ADAL" clId="{87F57A75-B775-4390-9851-3C1C18B78C27}" dt="2019-11-19T12:54:11.028" v="605" actId="1076"/>
        <pc:sldMkLst>
          <pc:docMk/>
          <pc:sldMk cId="3812094853" sldId="615"/>
        </pc:sldMkLst>
        <pc:spChg chg="mod">
          <ac:chgData name="Lukáš Bobek" userId="e843745a-abb4-418b-8809-e7cb62ee8feb" providerId="ADAL" clId="{87F57A75-B775-4390-9851-3C1C18B78C27}" dt="2019-11-19T09:41:10.165" v="133" actId="14100"/>
          <ac:spMkLst>
            <pc:docMk/>
            <pc:sldMk cId="3812094853" sldId="615"/>
            <ac:spMk id="14" creationId="{84F0E529-FEBA-4DDD-A375-65791F78E71E}"/>
          </ac:spMkLst>
        </pc:spChg>
        <pc:spChg chg="mod">
          <ac:chgData name="Lukáš Bobek" userId="e843745a-abb4-418b-8809-e7cb62ee8feb" providerId="ADAL" clId="{87F57A75-B775-4390-9851-3C1C18B78C27}" dt="2019-11-19T12:54:11.028" v="605" actId="1076"/>
          <ac:spMkLst>
            <pc:docMk/>
            <pc:sldMk cId="3812094853" sldId="615"/>
            <ac:spMk id="16" creationId="{8A3FE458-5822-421A-9E2C-8BFAA4A9450B}"/>
          </ac:spMkLst>
        </pc:spChg>
        <pc:spChg chg="add mod">
          <ac:chgData name="Lukáš Bobek" userId="e843745a-abb4-418b-8809-e7cb62ee8feb" providerId="ADAL" clId="{87F57A75-B775-4390-9851-3C1C18B78C27}" dt="2019-11-19T09:57:55.293" v="140" actId="1076"/>
          <ac:spMkLst>
            <pc:docMk/>
            <pc:sldMk cId="3812094853" sldId="615"/>
            <ac:spMk id="22" creationId="{721D24B8-C9A7-4F7D-8565-9F2164FE151B}"/>
          </ac:spMkLst>
        </pc:spChg>
        <pc:spChg chg="add mod">
          <ac:chgData name="Lukáš Bobek" userId="e843745a-abb4-418b-8809-e7cb62ee8feb" providerId="ADAL" clId="{87F57A75-B775-4390-9851-3C1C18B78C27}" dt="2019-11-19T09:57:55.293" v="140" actId="1076"/>
          <ac:spMkLst>
            <pc:docMk/>
            <pc:sldMk cId="3812094853" sldId="615"/>
            <ac:spMk id="26" creationId="{E48199C9-ACD7-459B-B459-B050070ED857}"/>
          </ac:spMkLst>
        </pc:spChg>
        <pc:spChg chg="add mod">
          <ac:chgData name="Lukáš Bobek" userId="e843745a-abb4-418b-8809-e7cb62ee8feb" providerId="ADAL" clId="{87F57A75-B775-4390-9851-3C1C18B78C27}" dt="2019-11-19T09:42:39.087" v="135" actId="1076"/>
          <ac:spMkLst>
            <pc:docMk/>
            <pc:sldMk cId="3812094853" sldId="615"/>
            <ac:spMk id="30" creationId="{BDD3D060-66DF-44BC-8B40-70A89A6B306F}"/>
          </ac:spMkLst>
        </pc:spChg>
        <pc:spChg chg="add mod">
          <ac:chgData name="Lukáš Bobek" userId="e843745a-abb4-418b-8809-e7cb62ee8feb" providerId="ADAL" clId="{87F57A75-B775-4390-9851-3C1C18B78C27}" dt="2019-11-19T09:42:39.087" v="135" actId="1076"/>
          <ac:spMkLst>
            <pc:docMk/>
            <pc:sldMk cId="3812094853" sldId="615"/>
            <ac:spMk id="34" creationId="{69EEB2B3-F12E-4087-8269-4EC4D59EA251}"/>
          </ac:spMkLst>
        </pc:spChg>
        <pc:spChg chg="add mod">
          <ac:chgData name="Lukáš Bobek" userId="e843745a-abb4-418b-8809-e7cb62ee8feb" providerId="ADAL" clId="{87F57A75-B775-4390-9851-3C1C18B78C27}" dt="2019-11-19T09:57:28.141" v="139" actId="1076"/>
          <ac:spMkLst>
            <pc:docMk/>
            <pc:sldMk cId="3812094853" sldId="615"/>
            <ac:spMk id="38" creationId="{F19CE3A1-945A-4766-AD7F-4F2BADE1C1C9}"/>
          </ac:spMkLst>
        </pc:spChg>
        <pc:spChg chg="add mod">
          <ac:chgData name="Lukáš Bobek" userId="e843745a-abb4-418b-8809-e7cb62ee8feb" providerId="ADAL" clId="{87F57A75-B775-4390-9851-3C1C18B78C27}" dt="2019-11-19T09:57:28.141" v="139" actId="1076"/>
          <ac:spMkLst>
            <pc:docMk/>
            <pc:sldMk cId="3812094853" sldId="615"/>
            <ac:spMk id="42" creationId="{A6AAC4FE-F0A5-4889-B429-31297231CF2D}"/>
          </ac:spMkLst>
        </pc:spChg>
        <pc:grpChg chg="add mod">
          <ac:chgData name="Lukáš Bobek" userId="e843745a-abb4-418b-8809-e7cb62ee8feb" providerId="ADAL" clId="{87F57A75-B775-4390-9851-3C1C18B78C27}" dt="2019-11-19T09:57:55.293" v="140" actId="1076"/>
          <ac:grpSpMkLst>
            <pc:docMk/>
            <pc:sldMk cId="3812094853" sldId="615"/>
            <ac:grpSpMk id="19" creationId="{F4B45A16-C8B6-48EF-BEA5-F96487C3CA50}"/>
          </ac:grpSpMkLst>
        </pc:grpChg>
        <pc:grpChg chg="add mod">
          <ac:chgData name="Lukáš Bobek" userId="e843745a-abb4-418b-8809-e7cb62ee8feb" providerId="ADAL" clId="{87F57A75-B775-4390-9851-3C1C18B78C27}" dt="2019-11-19T09:57:55.293" v="140" actId="1076"/>
          <ac:grpSpMkLst>
            <pc:docMk/>
            <pc:sldMk cId="3812094853" sldId="615"/>
            <ac:grpSpMk id="23" creationId="{3D1EADC1-BF2D-4F06-BF65-18D28C823D93}"/>
          </ac:grpSpMkLst>
        </pc:grpChg>
        <pc:grpChg chg="add mod">
          <ac:chgData name="Lukáš Bobek" userId="e843745a-abb4-418b-8809-e7cb62ee8feb" providerId="ADAL" clId="{87F57A75-B775-4390-9851-3C1C18B78C27}" dt="2019-11-19T09:42:39.087" v="135" actId="1076"/>
          <ac:grpSpMkLst>
            <pc:docMk/>
            <pc:sldMk cId="3812094853" sldId="615"/>
            <ac:grpSpMk id="27" creationId="{7D0346B9-613D-4917-B8E2-CFC3EE67ACFF}"/>
          </ac:grpSpMkLst>
        </pc:grpChg>
        <pc:grpChg chg="add mod">
          <ac:chgData name="Lukáš Bobek" userId="e843745a-abb4-418b-8809-e7cb62ee8feb" providerId="ADAL" clId="{87F57A75-B775-4390-9851-3C1C18B78C27}" dt="2019-11-19T09:42:39.087" v="135" actId="1076"/>
          <ac:grpSpMkLst>
            <pc:docMk/>
            <pc:sldMk cId="3812094853" sldId="615"/>
            <ac:grpSpMk id="31" creationId="{DCC477A6-6528-4FEC-A714-9DF7A5E1C071}"/>
          </ac:grpSpMkLst>
        </pc:grpChg>
        <pc:grpChg chg="add mod">
          <ac:chgData name="Lukáš Bobek" userId="e843745a-abb4-418b-8809-e7cb62ee8feb" providerId="ADAL" clId="{87F57A75-B775-4390-9851-3C1C18B78C27}" dt="2019-11-19T09:57:28.141" v="139" actId="1076"/>
          <ac:grpSpMkLst>
            <pc:docMk/>
            <pc:sldMk cId="3812094853" sldId="615"/>
            <ac:grpSpMk id="35" creationId="{9C58DE97-3B22-4590-AD50-86812546B6D2}"/>
          </ac:grpSpMkLst>
        </pc:grpChg>
        <pc:grpChg chg="add mod">
          <ac:chgData name="Lukáš Bobek" userId="e843745a-abb4-418b-8809-e7cb62ee8feb" providerId="ADAL" clId="{87F57A75-B775-4390-9851-3C1C18B78C27}" dt="2019-11-19T09:57:28.141" v="139" actId="1076"/>
          <ac:grpSpMkLst>
            <pc:docMk/>
            <pc:sldMk cId="3812094853" sldId="615"/>
            <ac:grpSpMk id="39" creationId="{936AA709-CE5B-4D33-8621-A5553AF27FC8}"/>
          </ac:grpSpMkLst>
        </pc:grpChg>
        <pc:picChg chg="del">
          <ac:chgData name="Lukáš Bobek" userId="e843745a-abb4-418b-8809-e7cb62ee8feb" providerId="ADAL" clId="{87F57A75-B775-4390-9851-3C1C18B78C27}" dt="2019-11-19T09:35:04.246" v="59" actId="478"/>
          <ac:picMkLst>
            <pc:docMk/>
            <pc:sldMk cId="3812094853" sldId="615"/>
            <ac:picMk id="5" creationId="{0097CB6D-B933-484F-B73D-C0C7E773FBBB}"/>
          </ac:picMkLst>
        </pc:picChg>
        <pc:picChg chg="add mod">
          <ac:chgData name="Lukáš Bobek" userId="e843745a-abb4-418b-8809-e7cb62ee8feb" providerId="ADAL" clId="{87F57A75-B775-4390-9851-3C1C18B78C27}" dt="2019-11-19T09:42:39.087" v="135" actId="1076"/>
          <ac:picMkLst>
            <pc:docMk/>
            <pc:sldMk cId="3812094853" sldId="615"/>
            <ac:picMk id="9" creationId="{904629C2-5AB8-4055-A871-1492C17050E4}"/>
          </ac:picMkLst>
        </pc:picChg>
        <pc:picChg chg="add mod">
          <ac:chgData name="Lukáš Bobek" userId="e843745a-abb4-418b-8809-e7cb62ee8feb" providerId="ADAL" clId="{87F57A75-B775-4390-9851-3C1C18B78C27}" dt="2019-11-19T09:42:39.087" v="135" actId="1076"/>
          <ac:picMkLst>
            <pc:docMk/>
            <pc:sldMk cId="3812094853" sldId="615"/>
            <ac:picMk id="15" creationId="{490C55E4-3B77-437D-BED6-0F03FAF0A78F}"/>
          </ac:picMkLst>
        </pc:picChg>
        <pc:picChg chg="add mod">
          <ac:chgData name="Lukáš Bobek" userId="e843745a-abb4-418b-8809-e7cb62ee8feb" providerId="ADAL" clId="{87F57A75-B775-4390-9851-3C1C18B78C27}" dt="2019-11-19T09:57:28.141" v="139" actId="1076"/>
          <ac:picMkLst>
            <pc:docMk/>
            <pc:sldMk cId="3812094853" sldId="615"/>
            <ac:picMk id="17" creationId="{7A882185-6B5A-4900-ACC2-391444B93D88}"/>
          </ac:picMkLst>
        </pc:picChg>
        <pc:picChg chg="add mod">
          <ac:chgData name="Lukáš Bobek" userId="e843745a-abb4-418b-8809-e7cb62ee8feb" providerId="ADAL" clId="{87F57A75-B775-4390-9851-3C1C18B78C27}" dt="2019-11-19T09:57:55.293" v="140" actId="1076"/>
          <ac:picMkLst>
            <pc:docMk/>
            <pc:sldMk cId="3812094853" sldId="615"/>
            <ac:picMk id="18" creationId="{18E5E80F-2FA7-4DDD-94F8-3111CA9C7FEA}"/>
          </ac:picMkLst>
        </pc:picChg>
        <pc:picChg chg="add mod">
          <ac:chgData name="Lukáš Bobek" userId="e843745a-abb4-418b-8809-e7cb62ee8feb" providerId="ADAL" clId="{87F57A75-B775-4390-9851-3C1C18B78C27}" dt="2019-11-19T09:57:55.293" v="140" actId="1076"/>
          <ac:picMkLst>
            <pc:docMk/>
            <pc:sldMk cId="3812094853" sldId="615"/>
            <ac:picMk id="43" creationId="{FF2651E5-3ECD-4348-818C-53762028F270}"/>
          </ac:picMkLst>
        </pc:picChg>
        <pc:picChg chg="add mod">
          <ac:chgData name="Lukáš Bobek" userId="e843745a-abb4-418b-8809-e7cb62ee8feb" providerId="ADAL" clId="{87F57A75-B775-4390-9851-3C1C18B78C27}" dt="2019-11-19T09:57:28.141" v="139" actId="1076"/>
          <ac:picMkLst>
            <pc:docMk/>
            <pc:sldMk cId="3812094853" sldId="615"/>
            <ac:picMk id="44" creationId="{4C9AA5A4-531E-457B-BA49-83FF8B83A43C}"/>
          </ac:picMkLst>
        </pc:picChg>
      </pc:sldChg>
      <pc:sldChg chg="addSp delSp modSp add">
        <pc:chgData name="Lukáš Bobek" userId="e843745a-abb4-418b-8809-e7cb62ee8feb" providerId="ADAL" clId="{87F57A75-B775-4390-9851-3C1C18B78C27}" dt="2019-11-19T13:02:43.330" v="684" actId="1076"/>
        <pc:sldMkLst>
          <pc:docMk/>
          <pc:sldMk cId="3285658552" sldId="616"/>
        </pc:sldMkLst>
        <pc:spChg chg="add mod">
          <ac:chgData name="Lukáš Bobek" userId="e843745a-abb4-418b-8809-e7cb62ee8feb" providerId="ADAL" clId="{87F57A75-B775-4390-9851-3C1C18B78C27}" dt="2019-11-19T12:43:51.168" v="514" actId="255"/>
          <ac:spMkLst>
            <pc:docMk/>
            <pc:sldMk cId="3285658552" sldId="616"/>
            <ac:spMk id="4" creationId="{4D6E1D53-8D2E-452D-B47E-ACC0C2E798C1}"/>
          </ac:spMkLst>
        </pc:spChg>
        <pc:spChg chg="add mod">
          <ac:chgData name="Lukáš Bobek" userId="e843745a-abb4-418b-8809-e7cb62ee8feb" providerId="ADAL" clId="{87F57A75-B775-4390-9851-3C1C18B78C27}" dt="2019-11-19T12:43:28.095" v="509"/>
          <ac:spMkLst>
            <pc:docMk/>
            <pc:sldMk cId="3285658552" sldId="616"/>
            <ac:spMk id="9" creationId="{EB6F15C3-09A4-4977-80F8-33C87B69459C}"/>
          </ac:spMkLst>
        </pc:spChg>
        <pc:spChg chg="mod">
          <ac:chgData name="Lukáš Bobek" userId="e843745a-abb4-418b-8809-e7cb62ee8feb" providerId="ADAL" clId="{87F57A75-B775-4390-9851-3C1C18B78C27}" dt="2019-11-19T12:54:30.451" v="609" actId="1076"/>
          <ac:spMkLst>
            <pc:docMk/>
            <pc:sldMk cId="3285658552" sldId="616"/>
            <ac:spMk id="16" creationId="{8A3FE458-5822-421A-9E2C-8BFAA4A9450B}"/>
          </ac:spMkLst>
        </pc:spChg>
        <pc:picChg chg="add mod">
          <ac:chgData name="Lukáš Bobek" userId="e843745a-abb4-418b-8809-e7cb62ee8feb" providerId="ADAL" clId="{87F57A75-B775-4390-9851-3C1C18B78C27}" dt="2019-11-19T12:43:39.651" v="512" actId="1076"/>
          <ac:picMkLst>
            <pc:docMk/>
            <pc:sldMk cId="3285658552" sldId="616"/>
            <ac:picMk id="2" creationId="{33839B2A-B08A-4E17-8C8E-513737488616}"/>
          </ac:picMkLst>
        </pc:picChg>
        <pc:picChg chg="add mod">
          <ac:chgData name="Lukáš Bobek" userId="e843745a-abb4-418b-8809-e7cb62ee8feb" providerId="ADAL" clId="{87F57A75-B775-4390-9851-3C1C18B78C27}" dt="2019-11-19T12:43:39.651" v="512" actId="1076"/>
          <ac:picMkLst>
            <pc:docMk/>
            <pc:sldMk cId="3285658552" sldId="616"/>
            <ac:picMk id="3" creationId="{D33AEC50-E492-4909-AA00-41C4111C4991}"/>
          </ac:picMkLst>
        </pc:picChg>
        <pc:picChg chg="del">
          <ac:chgData name="Lukáš Bobek" userId="e843745a-abb4-418b-8809-e7cb62ee8feb" providerId="ADAL" clId="{87F57A75-B775-4390-9851-3C1C18B78C27}" dt="2019-11-19T12:01:21.503" v="371" actId="478"/>
          <ac:picMkLst>
            <pc:docMk/>
            <pc:sldMk cId="3285658552" sldId="616"/>
            <ac:picMk id="5" creationId="{0097CB6D-B933-484F-B73D-C0C7E773FBBB}"/>
          </ac:picMkLst>
        </pc:picChg>
        <pc:picChg chg="add mod">
          <ac:chgData name="Lukáš Bobek" userId="e843745a-abb4-418b-8809-e7cb62ee8feb" providerId="ADAL" clId="{87F57A75-B775-4390-9851-3C1C18B78C27}" dt="2019-11-19T13:02:43.330" v="684" actId="1076"/>
          <ac:picMkLst>
            <pc:docMk/>
            <pc:sldMk cId="3285658552" sldId="616"/>
            <ac:picMk id="1026" creationId="{FBE9D11E-4085-441D-978F-11B654EC217B}"/>
          </ac:picMkLst>
        </pc:picChg>
        <pc:picChg chg="add del mod">
          <ac:chgData name="Lukáš Bobek" userId="e843745a-abb4-418b-8809-e7cb62ee8feb" providerId="ADAL" clId="{87F57A75-B775-4390-9851-3C1C18B78C27}" dt="2019-11-19T12:41:16.874" v="497" actId="478"/>
          <ac:picMkLst>
            <pc:docMk/>
            <pc:sldMk cId="3285658552" sldId="616"/>
            <ac:picMk id="1027" creationId="{113BD3D7-B1DB-4F0E-9E44-8CD47BE44A0E}"/>
          </ac:picMkLst>
        </pc:picChg>
      </pc:sldChg>
      <pc:sldChg chg="addSp delSp modSp add">
        <pc:chgData name="Lukáš Bobek" userId="e843745a-abb4-418b-8809-e7cb62ee8feb" providerId="ADAL" clId="{87F57A75-B775-4390-9851-3C1C18B78C27}" dt="2019-11-19T12:54:19.227" v="607" actId="1076"/>
        <pc:sldMkLst>
          <pc:docMk/>
          <pc:sldMk cId="3196069143" sldId="617"/>
        </pc:sldMkLst>
        <pc:spChg chg="mod">
          <ac:chgData name="Lukáš Bobek" userId="e843745a-abb4-418b-8809-e7cb62ee8feb" providerId="ADAL" clId="{87F57A75-B775-4390-9851-3C1C18B78C27}" dt="2019-11-19T12:54:19.227" v="607" actId="1076"/>
          <ac:spMkLst>
            <pc:docMk/>
            <pc:sldMk cId="3196069143" sldId="617"/>
            <ac:spMk id="16" creationId="{8A3FE458-5822-421A-9E2C-8BFAA4A9450B}"/>
          </ac:spMkLst>
        </pc:spChg>
        <pc:spChg chg="mod">
          <ac:chgData name="Lukáš Bobek" userId="e843745a-abb4-418b-8809-e7cb62ee8feb" providerId="ADAL" clId="{87F57A75-B775-4390-9851-3C1C18B78C27}" dt="2019-11-19T10:03:29.444" v="219" actId="1076"/>
          <ac:spMkLst>
            <pc:docMk/>
            <pc:sldMk cId="3196069143" sldId="617"/>
            <ac:spMk id="22" creationId="{721D24B8-C9A7-4F7D-8565-9F2164FE151B}"/>
          </ac:spMkLst>
        </pc:spChg>
        <pc:spChg chg="del mod">
          <ac:chgData name="Lukáš Bobek" userId="e843745a-abb4-418b-8809-e7cb62ee8feb" providerId="ADAL" clId="{87F57A75-B775-4390-9851-3C1C18B78C27}" dt="2019-11-19T10:01:45.452" v="163" actId="478"/>
          <ac:spMkLst>
            <pc:docMk/>
            <pc:sldMk cId="3196069143" sldId="617"/>
            <ac:spMk id="26" creationId="{E48199C9-ACD7-459B-B459-B050070ED857}"/>
          </ac:spMkLst>
        </pc:spChg>
        <pc:spChg chg="mod">
          <ac:chgData name="Lukáš Bobek" userId="e843745a-abb4-418b-8809-e7cb62ee8feb" providerId="ADAL" clId="{87F57A75-B775-4390-9851-3C1C18B78C27}" dt="2019-11-19T10:02:51.149" v="214" actId="1076"/>
          <ac:spMkLst>
            <pc:docMk/>
            <pc:sldMk cId="3196069143" sldId="617"/>
            <ac:spMk id="30" creationId="{BDD3D060-66DF-44BC-8B40-70A89A6B306F}"/>
          </ac:spMkLst>
        </pc:spChg>
        <pc:spChg chg="del">
          <ac:chgData name="Lukáš Bobek" userId="e843745a-abb4-418b-8809-e7cb62ee8feb" providerId="ADAL" clId="{87F57A75-B775-4390-9851-3C1C18B78C27}" dt="2019-11-19T10:01:47.652" v="164" actId="478"/>
          <ac:spMkLst>
            <pc:docMk/>
            <pc:sldMk cId="3196069143" sldId="617"/>
            <ac:spMk id="34" creationId="{69EEB2B3-F12E-4087-8269-4EC4D59EA251}"/>
          </ac:spMkLst>
        </pc:spChg>
        <pc:spChg chg="mod">
          <ac:chgData name="Lukáš Bobek" userId="e843745a-abb4-418b-8809-e7cb62ee8feb" providerId="ADAL" clId="{87F57A75-B775-4390-9851-3C1C18B78C27}" dt="2019-11-19T10:03:08.436" v="216" actId="1076"/>
          <ac:spMkLst>
            <pc:docMk/>
            <pc:sldMk cId="3196069143" sldId="617"/>
            <ac:spMk id="38" creationId="{F19CE3A1-945A-4766-AD7F-4F2BADE1C1C9}"/>
          </ac:spMkLst>
        </pc:spChg>
        <pc:spChg chg="del">
          <ac:chgData name="Lukáš Bobek" userId="e843745a-abb4-418b-8809-e7cb62ee8feb" providerId="ADAL" clId="{87F57A75-B775-4390-9851-3C1C18B78C27}" dt="2019-11-19T10:01:47.652" v="164" actId="478"/>
          <ac:spMkLst>
            <pc:docMk/>
            <pc:sldMk cId="3196069143" sldId="617"/>
            <ac:spMk id="42" creationId="{A6AAC4FE-F0A5-4889-B429-31297231CF2D}"/>
          </ac:spMkLst>
        </pc:spChg>
        <pc:spChg chg="add mod">
          <ac:chgData name="Lukáš Bobek" userId="e843745a-abb4-418b-8809-e7cb62ee8feb" providerId="ADAL" clId="{87F57A75-B775-4390-9851-3C1C18B78C27}" dt="2019-11-19T11:29:27.512" v="279" actId="1076"/>
          <ac:spMkLst>
            <pc:docMk/>
            <pc:sldMk cId="3196069143" sldId="617"/>
            <ac:spMk id="46" creationId="{ED9676E8-0F5B-4035-ABA7-A3898B5F2ED0}"/>
          </ac:spMkLst>
        </pc:spChg>
        <pc:spChg chg="add del mod">
          <ac:chgData name="Lukáš Bobek" userId="e843745a-abb4-418b-8809-e7cb62ee8feb" providerId="ADAL" clId="{87F57A75-B775-4390-9851-3C1C18B78C27}" dt="2019-11-19T11:29:29.528" v="280" actId="478"/>
          <ac:spMkLst>
            <pc:docMk/>
            <pc:sldMk cId="3196069143" sldId="617"/>
            <ac:spMk id="47" creationId="{23EDCB4D-8BF8-45EF-B32A-E88DD4D2F585}"/>
          </ac:spMkLst>
        </pc:spChg>
        <pc:spChg chg="add mod">
          <ac:chgData name="Lukáš Bobek" userId="e843745a-abb4-418b-8809-e7cb62ee8feb" providerId="ADAL" clId="{87F57A75-B775-4390-9851-3C1C18B78C27}" dt="2019-11-19T11:29:37.040" v="282" actId="1076"/>
          <ac:spMkLst>
            <pc:docMk/>
            <pc:sldMk cId="3196069143" sldId="617"/>
            <ac:spMk id="48" creationId="{E2FE2896-819E-414E-BD15-2B29B09A15E2}"/>
          </ac:spMkLst>
        </pc:spChg>
        <pc:grpChg chg="mod">
          <ac:chgData name="Lukáš Bobek" userId="e843745a-abb4-418b-8809-e7cb62ee8feb" providerId="ADAL" clId="{87F57A75-B775-4390-9851-3C1C18B78C27}" dt="2019-11-19T10:03:29.444" v="219" actId="1076"/>
          <ac:grpSpMkLst>
            <pc:docMk/>
            <pc:sldMk cId="3196069143" sldId="617"/>
            <ac:grpSpMk id="19" creationId="{F4B45A16-C8B6-48EF-BEA5-F96487C3CA50}"/>
          </ac:grpSpMkLst>
        </pc:grpChg>
        <pc:grpChg chg="del">
          <ac:chgData name="Lukáš Bobek" userId="e843745a-abb4-418b-8809-e7cb62ee8feb" providerId="ADAL" clId="{87F57A75-B775-4390-9851-3C1C18B78C27}" dt="2019-11-19T10:01:50.101" v="167" actId="478"/>
          <ac:grpSpMkLst>
            <pc:docMk/>
            <pc:sldMk cId="3196069143" sldId="617"/>
            <ac:grpSpMk id="23" creationId="{3D1EADC1-BF2D-4F06-BF65-18D28C823D93}"/>
          </ac:grpSpMkLst>
        </pc:grpChg>
        <pc:grpChg chg="mod">
          <ac:chgData name="Lukáš Bobek" userId="e843745a-abb4-418b-8809-e7cb62ee8feb" providerId="ADAL" clId="{87F57A75-B775-4390-9851-3C1C18B78C27}" dt="2019-11-19T10:02:51.149" v="214" actId="1076"/>
          <ac:grpSpMkLst>
            <pc:docMk/>
            <pc:sldMk cId="3196069143" sldId="617"/>
            <ac:grpSpMk id="27" creationId="{7D0346B9-613D-4917-B8E2-CFC3EE67ACFF}"/>
          </ac:grpSpMkLst>
        </pc:grpChg>
        <pc:grpChg chg="del">
          <ac:chgData name="Lukáš Bobek" userId="e843745a-abb4-418b-8809-e7cb62ee8feb" providerId="ADAL" clId="{87F57A75-B775-4390-9851-3C1C18B78C27}" dt="2019-11-19T10:01:49.548" v="166" actId="478"/>
          <ac:grpSpMkLst>
            <pc:docMk/>
            <pc:sldMk cId="3196069143" sldId="617"/>
            <ac:grpSpMk id="31" creationId="{DCC477A6-6528-4FEC-A714-9DF7A5E1C071}"/>
          </ac:grpSpMkLst>
        </pc:grpChg>
        <pc:grpChg chg="mod">
          <ac:chgData name="Lukáš Bobek" userId="e843745a-abb4-418b-8809-e7cb62ee8feb" providerId="ADAL" clId="{87F57A75-B775-4390-9851-3C1C18B78C27}" dt="2019-11-19T10:03:08.436" v="216" actId="1076"/>
          <ac:grpSpMkLst>
            <pc:docMk/>
            <pc:sldMk cId="3196069143" sldId="617"/>
            <ac:grpSpMk id="35" creationId="{9C58DE97-3B22-4590-AD50-86812546B6D2}"/>
          </ac:grpSpMkLst>
        </pc:grpChg>
        <pc:grpChg chg="del">
          <ac:chgData name="Lukáš Bobek" userId="e843745a-abb4-418b-8809-e7cb62ee8feb" providerId="ADAL" clId="{87F57A75-B775-4390-9851-3C1C18B78C27}" dt="2019-11-19T10:01:49.085" v="165" actId="478"/>
          <ac:grpSpMkLst>
            <pc:docMk/>
            <pc:sldMk cId="3196069143" sldId="617"/>
            <ac:grpSpMk id="39" creationId="{936AA709-CE5B-4D33-8621-A5553AF27FC8}"/>
          </ac:grpSpMkLst>
        </pc:grpChg>
        <pc:picChg chg="add del mod modCrop">
          <ac:chgData name="Lukáš Bobek" userId="e843745a-abb4-418b-8809-e7cb62ee8feb" providerId="ADAL" clId="{87F57A75-B775-4390-9851-3C1C18B78C27}" dt="2019-11-19T11:19:39.959" v="239" actId="478"/>
          <ac:picMkLst>
            <pc:docMk/>
            <pc:sldMk cId="3196069143" sldId="617"/>
            <ac:picMk id="3" creationId="{7AF0A5AE-5EB4-4983-8DD3-5A0136A56652}"/>
          </ac:picMkLst>
        </pc:picChg>
        <pc:picChg chg="add mod modCrop">
          <ac:chgData name="Lukáš Bobek" userId="e843745a-abb4-418b-8809-e7cb62ee8feb" providerId="ADAL" clId="{87F57A75-B775-4390-9851-3C1C18B78C27}" dt="2019-11-19T11:20:36.911" v="246" actId="1076"/>
          <ac:picMkLst>
            <pc:docMk/>
            <pc:sldMk cId="3196069143" sldId="617"/>
            <ac:picMk id="5" creationId="{C53BDF6F-F829-415A-8A7C-D6C31C895843}"/>
          </ac:picMkLst>
        </pc:picChg>
        <pc:picChg chg="add del mod">
          <ac:chgData name="Lukáš Bobek" userId="e843745a-abb4-418b-8809-e7cb62ee8feb" providerId="ADAL" clId="{87F57A75-B775-4390-9851-3C1C18B78C27}" dt="2019-11-19T11:26:14.863" v="250" actId="478"/>
          <ac:picMkLst>
            <pc:docMk/>
            <pc:sldMk cId="3196069143" sldId="617"/>
            <ac:picMk id="6" creationId="{FC0F7DE6-1036-4DB0-B730-ACCDCBE0A34D}"/>
          </ac:picMkLst>
        </pc:picChg>
        <pc:picChg chg="add del mod">
          <ac:chgData name="Lukáš Bobek" userId="e843745a-abb4-418b-8809-e7cb62ee8feb" providerId="ADAL" clId="{87F57A75-B775-4390-9851-3C1C18B78C27}" dt="2019-11-19T11:31:59.649" v="290" actId="478"/>
          <ac:picMkLst>
            <pc:docMk/>
            <pc:sldMk cId="3196069143" sldId="617"/>
            <ac:picMk id="7" creationId="{E025FF5B-5FAD-4C81-AD3B-BD62A1DA98BA}"/>
          </ac:picMkLst>
        </pc:picChg>
        <pc:picChg chg="add del mod">
          <ac:chgData name="Lukáš Bobek" userId="e843745a-abb4-418b-8809-e7cb62ee8feb" providerId="ADAL" clId="{87F57A75-B775-4390-9851-3C1C18B78C27}" dt="2019-11-19T11:31:28.640" v="286" actId="478"/>
          <ac:picMkLst>
            <pc:docMk/>
            <pc:sldMk cId="3196069143" sldId="617"/>
            <ac:picMk id="8" creationId="{0D9AB393-5AB3-4567-8804-033982828E3D}"/>
          </ac:picMkLst>
        </pc:picChg>
        <pc:picChg chg="del">
          <ac:chgData name="Lukáš Bobek" userId="e843745a-abb4-418b-8809-e7cb62ee8feb" providerId="ADAL" clId="{87F57A75-B775-4390-9851-3C1C18B78C27}" dt="2019-11-19T10:01:44.244" v="160" actId="478"/>
          <ac:picMkLst>
            <pc:docMk/>
            <pc:sldMk cId="3196069143" sldId="617"/>
            <ac:picMk id="9" creationId="{904629C2-5AB8-4055-A871-1492C17050E4}"/>
          </ac:picMkLst>
        </pc:picChg>
        <pc:picChg chg="del">
          <ac:chgData name="Lukáš Bobek" userId="e843745a-abb4-418b-8809-e7cb62ee8feb" providerId="ADAL" clId="{87F57A75-B775-4390-9851-3C1C18B78C27}" dt="2019-11-19T10:01:52.492" v="168" actId="478"/>
          <ac:picMkLst>
            <pc:docMk/>
            <pc:sldMk cId="3196069143" sldId="617"/>
            <ac:picMk id="15" creationId="{490C55E4-3B77-437D-BED6-0F03FAF0A78F}"/>
          </ac:picMkLst>
        </pc:picChg>
        <pc:picChg chg="del">
          <ac:chgData name="Lukáš Bobek" userId="e843745a-abb4-418b-8809-e7cb62ee8feb" providerId="ADAL" clId="{87F57A75-B775-4390-9851-3C1C18B78C27}" dt="2019-11-19T10:01:52.900" v="169" actId="478"/>
          <ac:picMkLst>
            <pc:docMk/>
            <pc:sldMk cId="3196069143" sldId="617"/>
            <ac:picMk id="17" creationId="{7A882185-6B5A-4900-ACC2-391444B93D88}"/>
          </ac:picMkLst>
        </pc:picChg>
        <pc:picChg chg="del">
          <ac:chgData name="Lukáš Bobek" userId="e843745a-abb4-418b-8809-e7cb62ee8feb" providerId="ADAL" clId="{87F57A75-B775-4390-9851-3C1C18B78C27}" dt="2019-11-19T10:01:53.508" v="170" actId="478"/>
          <ac:picMkLst>
            <pc:docMk/>
            <pc:sldMk cId="3196069143" sldId="617"/>
            <ac:picMk id="18" creationId="{18E5E80F-2FA7-4DDD-94F8-3111CA9C7FEA}"/>
          </ac:picMkLst>
        </pc:picChg>
        <pc:picChg chg="del">
          <ac:chgData name="Lukáš Bobek" userId="e843745a-abb4-418b-8809-e7cb62ee8feb" providerId="ADAL" clId="{87F57A75-B775-4390-9851-3C1C18B78C27}" dt="2019-11-19T10:01:44.716" v="161" actId="478"/>
          <ac:picMkLst>
            <pc:docMk/>
            <pc:sldMk cId="3196069143" sldId="617"/>
            <ac:picMk id="43" creationId="{FF2651E5-3ECD-4348-818C-53762028F270}"/>
          </ac:picMkLst>
        </pc:picChg>
        <pc:picChg chg="del">
          <ac:chgData name="Lukáš Bobek" userId="e843745a-abb4-418b-8809-e7cb62ee8feb" providerId="ADAL" clId="{87F57A75-B775-4390-9851-3C1C18B78C27}" dt="2019-11-19T10:01:43.821" v="159" actId="478"/>
          <ac:picMkLst>
            <pc:docMk/>
            <pc:sldMk cId="3196069143" sldId="617"/>
            <ac:picMk id="44" creationId="{4C9AA5A4-531E-457B-BA49-83FF8B83A43C}"/>
          </ac:picMkLst>
        </pc:picChg>
        <pc:picChg chg="add mod modCrop">
          <ac:chgData name="Lukáš Bobek" userId="e843745a-abb4-418b-8809-e7cb62ee8feb" providerId="ADAL" clId="{87F57A75-B775-4390-9851-3C1C18B78C27}" dt="2019-11-19T11:17:30.679" v="230" actId="1076"/>
          <ac:picMkLst>
            <pc:docMk/>
            <pc:sldMk cId="3196069143" sldId="617"/>
            <ac:picMk id="45" creationId="{EEAF291E-C656-449C-8284-78E82920BF64}"/>
          </ac:picMkLst>
        </pc:picChg>
        <pc:picChg chg="add mod">
          <ac:chgData name="Lukáš Bobek" userId="e843745a-abb4-418b-8809-e7cb62ee8feb" providerId="ADAL" clId="{87F57A75-B775-4390-9851-3C1C18B78C27}" dt="2019-11-19T11:32:04.047" v="291" actId="1076"/>
          <ac:picMkLst>
            <pc:docMk/>
            <pc:sldMk cId="3196069143" sldId="617"/>
            <ac:picMk id="49" creationId="{D98A39B2-5950-455C-A159-366AD8D3584A}"/>
          </ac:picMkLst>
        </pc:picChg>
      </pc:sldChg>
      <pc:sldChg chg="addSp delSp modSp add ord">
        <pc:chgData name="Lukáš Bobek" userId="e843745a-abb4-418b-8809-e7cb62ee8feb" providerId="ADAL" clId="{87F57A75-B775-4390-9851-3C1C18B78C27}" dt="2019-11-19T13:41:38.269" v="1044" actId="1076"/>
        <pc:sldMkLst>
          <pc:docMk/>
          <pc:sldMk cId="3579112860" sldId="618"/>
        </pc:sldMkLst>
        <pc:spChg chg="mod">
          <ac:chgData name="Lukáš Bobek" userId="e843745a-abb4-418b-8809-e7cb62ee8feb" providerId="ADAL" clId="{87F57A75-B775-4390-9851-3C1C18B78C27}" dt="2019-11-19T11:42:23.113" v="368" actId="20577"/>
          <ac:spMkLst>
            <pc:docMk/>
            <pc:sldMk cId="3579112860" sldId="618"/>
            <ac:spMk id="14" creationId="{84F0E529-FEBA-4DDD-A375-65791F78E71E}"/>
          </ac:spMkLst>
        </pc:spChg>
        <pc:spChg chg="mod">
          <ac:chgData name="Lukáš Bobek" userId="e843745a-abb4-418b-8809-e7cb62ee8feb" providerId="ADAL" clId="{87F57A75-B775-4390-9851-3C1C18B78C27}" dt="2019-11-19T12:55:32.371" v="622" actId="1076"/>
          <ac:spMkLst>
            <pc:docMk/>
            <pc:sldMk cId="3579112860" sldId="618"/>
            <ac:spMk id="15" creationId="{001F55F0-6F7A-437D-B4B6-91E3F2C38610}"/>
          </ac:spMkLst>
        </pc:spChg>
        <pc:spChg chg="add mod">
          <ac:chgData name="Lukáš Bobek" userId="e843745a-abb4-418b-8809-e7cb62ee8feb" providerId="ADAL" clId="{87F57A75-B775-4390-9851-3C1C18B78C27}" dt="2019-11-19T13:41:30.846" v="1043" actId="20577"/>
          <ac:spMkLst>
            <pc:docMk/>
            <pc:sldMk cId="3579112860" sldId="618"/>
            <ac:spMk id="16" creationId="{4A3469A5-7C61-4765-AC45-C78D02E36574}"/>
          </ac:spMkLst>
        </pc:spChg>
        <pc:picChg chg="add del mod ord">
          <ac:chgData name="Lukáš Bobek" userId="e843745a-abb4-418b-8809-e7cb62ee8feb" providerId="ADAL" clId="{87F57A75-B775-4390-9851-3C1C18B78C27}" dt="2019-11-19T12:51:27.971" v="550" actId="478"/>
          <ac:picMkLst>
            <pc:docMk/>
            <pc:sldMk cId="3579112860" sldId="618"/>
            <ac:picMk id="3" creationId="{563D0A2A-8376-4E3D-A196-4A95B2DFB9FD}"/>
          </ac:picMkLst>
        </pc:picChg>
        <pc:picChg chg="add del mod">
          <ac:chgData name="Lukáš Bobek" userId="e843745a-abb4-418b-8809-e7cb62ee8feb" providerId="ADAL" clId="{87F57A75-B775-4390-9851-3C1C18B78C27}" dt="2019-11-19T12:51:32.715" v="552" actId="478"/>
          <ac:picMkLst>
            <pc:docMk/>
            <pc:sldMk cId="3579112860" sldId="618"/>
            <ac:picMk id="5" creationId="{F0D2D5D4-5A57-40E3-B407-CB99DF1B6D63}"/>
          </ac:picMkLst>
        </pc:picChg>
        <pc:picChg chg="del">
          <ac:chgData name="Lukáš Bobek" userId="e843745a-abb4-418b-8809-e7cb62ee8feb" providerId="ADAL" clId="{87F57A75-B775-4390-9851-3C1C18B78C27}" dt="2019-11-19T11:46:01.217" v="369" actId="478"/>
          <ac:picMkLst>
            <pc:docMk/>
            <pc:sldMk cId="3579112860" sldId="618"/>
            <ac:picMk id="6" creationId="{50C0DDA3-FA26-43C8-9629-E1D60D09DB05}"/>
          </ac:picMkLst>
        </pc:picChg>
        <pc:picChg chg="add mod ord">
          <ac:chgData name="Lukáš Bobek" userId="e843745a-abb4-418b-8809-e7cb62ee8feb" providerId="ADAL" clId="{87F57A75-B775-4390-9851-3C1C18B78C27}" dt="2019-11-19T13:41:38.269" v="1044" actId="1076"/>
          <ac:picMkLst>
            <pc:docMk/>
            <pc:sldMk cId="3579112860" sldId="618"/>
            <ac:picMk id="8" creationId="{47D70C18-0916-4909-AA87-C7D265F0C270}"/>
          </ac:picMkLst>
        </pc:picChg>
      </pc:sldChg>
      <pc:sldChg chg="modSp add">
        <pc:chgData name="Lukáš Bobek" userId="e843745a-abb4-418b-8809-e7cb62ee8feb" providerId="ADAL" clId="{87F57A75-B775-4390-9851-3C1C18B78C27}" dt="2019-11-19T12:54:39.205" v="611" actId="1076"/>
        <pc:sldMkLst>
          <pc:docMk/>
          <pc:sldMk cId="3346870792" sldId="619"/>
        </pc:sldMkLst>
        <pc:spChg chg="mod">
          <ac:chgData name="Lukáš Bobek" userId="e843745a-abb4-418b-8809-e7cb62ee8feb" providerId="ADAL" clId="{87F57A75-B775-4390-9851-3C1C18B78C27}" dt="2019-11-19T12:54:39.205" v="611" actId="1076"/>
          <ac:spMkLst>
            <pc:docMk/>
            <pc:sldMk cId="3346870792" sldId="619"/>
            <ac:spMk id="16" creationId="{8A3FE458-5822-421A-9E2C-8BFAA4A9450B}"/>
          </ac:spMkLst>
        </pc:spChg>
      </pc:sldChg>
      <pc:sldChg chg="addSp delSp modSp add ord addCm delCm">
        <pc:chgData name="Lukáš Bobek" userId="e843745a-abb4-418b-8809-e7cb62ee8feb" providerId="ADAL" clId="{87F57A75-B775-4390-9851-3C1C18B78C27}" dt="2019-11-19T13:41:56.813" v="1047" actId="1076"/>
        <pc:sldMkLst>
          <pc:docMk/>
          <pc:sldMk cId="2720548744" sldId="620"/>
        </pc:sldMkLst>
        <pc:spChg chg="mod">
          <ac:chgData name="Lukáš Bobek" userId="e843745a-abb4-418b-8809-e7cb62ee8feb" providerId="ADAL" clId="{87F57A75-B775-4390-9851-3C1C18B78C27}" dt="2019-11-19T13:20:21.568" v="819" actId="20577"/>
          <ac:spMkLst>
            <pc:docMk/>
            <pc:sldMk cId="2720548744" sldId="620"/>
            <ac:spMk id="14" creationId="{84F0E529-FEBA-4DDD-A375-65791F78E71E}"/>
          </ac:spMkLst>
        </pc:spChg>
        <pc:spChg chg="mod">
          <ac:chgData name="Lukáš Bobek" userId="e843745a-abb4-418b-8809-e7cb62ee8feb" providerId="ADAL" clId="{87F57A75-B775-4390-9851-3C1C18B78C27}" dt="2019-11-19T13:03:51.004" v="695" actId="20577"/>
          <ac:spMkLst>
            <pc:docMk/>
            <pc:sldMk cId="2720548744" sldId="620"/>
            <ac:spMk id="15" creationId="{001F55F0-6F7A-437D-B4B6-91E3F2C38610}"/>
          </ac:spMkLst>
        </pc:spChg>
        <pc:spChg chg="add mod">
          <ac:chgData name="Lukáš Bobek" userId="e843745a-abb4-418b-8809-e7cb62ee8feb" providerId="ADAL" clId="{87F57A75-B775-4390-9851-3C1C18B78C27}" dt="2019-11-19T13:33:18.286" v="847" actId="20577"/>
          <ac:spMkLst>
            <pc:docMk/>
            <pc:sldMk cId="2720548744" sldId="620"/>
            <ac:spMk id="16" creationId="{141B1750-DCD4-4506-8384-2728A0775FB5}"/>
          </ac:spMkLst>
        </pc:spChg>
        <pc:picChg chg="add mod ord modCrop">
          <ac:chgData name="Lukáš Bobek" userId="e843745a-abb4-418b-8809-e7cb62ee8feb" providerId="ADAL" clId="{87F57A75-B775-4390-9851-3C1C18B78C27}" dt="2019-11-19T13:41:56.813" v="1047" actId="1076"/>
          <ac:picMkLst>
            <pc:docMk/>
            <pc:sldMk cId="2720548744" sldId="620"/>
            <ac:picMk id="2" creationId="{395B93F0-6C1E-4967-B26A-6BBCF2958200}"/>
          </ac:picMkLst>
        </pc:picChg>
        <pc:picChg chg="del">
          <ac:chgData name="Lukáš Bobek" userId="e843745a-abb4-418b-8809-e7cb62ee8feb" providerId="ADAL" clId="{87F57A75-B775-4390-9851-3C1C18B78C27}" dt="2019-11-19T13:03:44.044" v="688" actId="478"/>
          <ac:picMkLst>
            <pc:docMk/>
            <pc:sldMk cId="2720548744" sldId="620"/>
            <ac:picMk id="8" creationId="{47D70C18-0916-4909-AA87-C7D265F0C270}"/>
          </ac:picMkLst>
        </pc:picChg>
      </pc:sldChg>
      <pc:sldChg chg="addSp delSp modSp add">
        <pc:chgData name="Lukáš Bobek" userId="e843745a-abb4-418b-8809-e7cb62ee8feb" providerId="ADAL" clId="{87F57A75-B775-4390-9851-3C1C18B78C27}" dt="2019-11-19T13:53:49.293" v="1090" actId="1076"/>
        <pc:sldMkLst>
          <pc:docMk/>
          <pc:sldMk cId="1905397004" sldId="621"/>
        </pc:sldMkLst>
        <pc:spChg chg="add mod">
          <ac:chgData name="Lukáš Bobek" userId="e843745a-abb4-418b-8809-e7cb62ee8feb" providerId="ADAL" clId="{87F57A75-B775-4390-9851-3C1C18B78C27}" dt="2019-11-19T13:49:52.646" v="1060" actId="20577"/>
          <ac:spMkLst>
            <pc:docMk/>
            <pc:sldMk cId="1905397004" sldId="621"/>
            <ac:spMk id="9" creationId="{F4BFBBD2-8FEB-4360-9093-A799EF8D2180}"/>
          </ac:spMkLst>
        </pc:spChg>
        <pc:spChg chg="mod">
          <ac:chgData name="Lukáš Bobek" userId="e843745a-abb4-418b-8809-e7cb62ee8feb" providerId="ADAL" clId="{87F57A75-B775-4390-9851-3C1C18B78C27}" dt="2019-11-19T13:35:07.513" v="865" actId="20577"/>
          <ac:spMkLst>
            <pc:docMk/>
            <pc:sldMk cId="1905397004" sldId="621"/>
            <ac:spMk id="15" creationId="{001F55F0-6F7A-437D-B4B6-91E3F2C38610}"/>
          </ac:spMkLst>
        </pc:spChg>
        <pc:picChg chg="add mod">
          <ac:chgData name="Lukáš Bobek" userId="e843745a-abb4-418b-8809-e7cb62ee8feb" providerId="ADAL" clId="{87F57A75-B775-4390-9851-3C1C18B78C27}" dt="2019-11-19T13:53:40.742" v="1087" actId="1076"/>
          <ac:picMkLst>
            <pc:docMk/>
            <pc:sldMk cId="1905397004" sldId="621"/>
            <ac:picMk id="3" creationId="{A3E2431D-5DB7-4334-A795-C665EF1AD3E2}"/>
          </ac:picMkLst>
        </pc:picChg>
        <pc:picChg chg="add mod">
          <ac:chgData name="Lukáš Bobek" userId="e843745a-abb4-418b-8809-e7cb62ee8feb" providerId="ADAL" clId="{87F57A75-B775-4390-9851-3C1C18B78C27}" dt="2019-11-19T13:53:35.689" v="1085" actId="14100"/>
          <ac:picMkLst>
            <pc:docMk/>
            <pc:sldMk cId="1905397004" sldId="621"/>
            <ac:picMk id="5" creationId="{40E5AA2B-DB9B-4756-9185-61BB72EA511D}"/>
          </ac:picMkLst>
        </pc:picChg>
        <pc:picChg chg="add mod">
          <ac:chgData name="Lukáš Bobek" userId="e843745a-abb4-418b-8809-e7cb62ee8feb" providerId="ADAL" clId="{87F57A75-B775-4390-9851-3C1C18B78C27}" dt="2019-11-19T13:53:49.293" v="1090" actId="1076"/>
          <ac:picMkLst>
            <pc:docMk/>
            <pc:sldMk cId="1905397004" sldId="621"/>
            <ac:picMk id="7" creationId="{D781AD55-014E-482F-B98D-9C414E89F2F5}"/>
          </ac:picMkLst>
        </pc:picChg>
        <pc:picChg chg="del">
          <ac:chgData name="Lukáš Bobek" userId="e843745a-abb4-418b-8809-e7cb62ee8feb" providerId="ADAL" clId="{87F57A75-B775-4390-9851-3C1C18B78C27}" dt="2019-11-19T13:34:47.533" v="849" actId="478"/>
          <ac:picMkLst>
            <pc:docMk/>
            <pc:sldMk cId="1905397004" sldId="621"/>
            <ac:picMk id="8" creationId="{47D70C18-0916-4909-AA87-C7D265F0C270}"/>
          </ac:picMkLst>
        </pc:picChg>
      </pc:sldChg>
      <pc:sldChg chg="addSp delSp modSp add">
        <pc:chgData name="Lukáš Bobek" userId="e843745a-abb4-418b-8809-e7cb62ee8feb" providerId="ADAL" clId="{87F57A75-B775-4390-9851-3C1C18B78C27}" dt="2019-11-19T14:16:12.437" v="1303" actId="20577"/>
        <pc:sldMkLst>
          <pc:docMk/>
          <pc:sldMk cId="896026506" sldId="622"/>
        </pc:sldMkLst>
        <pc:spChg chg="del">
          <ac:chgData name="Lukáš Bobek" userId="e843745a-abb4-418b-8809-e7cb62ee8feb" providerId="ADAL" clId="{87F57A75-B775-4390-9851-3C1C18B78C27}" dt="2019-11-19T14:04:37.277" v="1098" actId="478"/>
          <ac:spMkLst>
            <pc:docMk/>
            <pc:sldMk cId="896026506" sldId="622"/>
            <ac:spMk id="15" creationId="{001F55F0-6F7A-437D-B4B6-91E3F2C38610}"/>
          </ac:spMkLst>
        </pc:spChg>
        <pc:spChg chg="mod">
          <ac:chgData name="Lukáš Bobek" userId="e843745a-abb4-418b-8809-e7cb62ee8feb" providerId="ADAL" clId="{87F57A75-B775-4390-9851-3C1C18B78C27}" dt="2019-11-19T14:16:12.437" v="1303" actId="20577"/>
          <ac:spMkLst>
            <pc:docMk/>
            <pc:sldMk cId="896026506" sldId="622"/>
            <ac:spMk id="16" creationId="{141B1750-DCD4-4506-8384-2728A0775FB5}"/>
          </ac:spMkLst>
        </pc:spChg>
        <pc:spChg chg="add mod">
          <ac:chgData name="Lukáš Bobek" userId="e843745a-abb4-418b-8809-e7cb62ee8feb" providerId="ADAL" clId="{87F57A75-B775-4390-9851-3C1C18B78C27}" dt="2019-11-19T14:12:40.630" v="1181" actId="20577"/>
          <ac:spMkLst>
            <pc:docMk/>
            <pc:sldMk cId="896026506" sldId="622"/>
            <ac:spMk id="17" creationId="{68522085-1759-4D1D-9305-9479EF180ABE}"/>
          </ac:spMkLst>
        </pc:spChg>
        <pc:picChg chg="del">
          <ac:chgData name="Lukáš Bobek" userId="e843745a-abb4-418b-8809-e7cb62ee8feb" providerId="ADAL" clId="{87F57A75-B775-4390-9851-3C1C18B78C27}" dt="2019-11-19T13:56:33.210" v="1092" actId="478"/>
          <ac:picMkLst>
            <pc:docMk/>
            <pc:sldMk cId="896026506" sldId="622"/>
            <ac:picMk id="2" creationId="{395B93F0-6C1E-4967-B26A-6BBCF2958200}"/>
          </ac:picMkLst>
        </pc:picChg>
        <pc:picChg chg="add mod">
          <ac:chgData name="Lukáš Bobek" userId="e843745a-abb4-418b-8809-e7cb62ee8feb" providerId="ADAL" clId="{87F57A75-B775-4390-9851-3C1C18B78C27}" dt="2019-11-19T14:12:34.063" v="1173" actId="14100"/>
          <ac:picMkLst>
            <pc:docMk/>
            <pc:sldMk cId="896026506" sldId="622"/>
            <ac:picMk id="3" creationId="{1722CB77-E288-4871-B0E9-C725E89B1A65}"/>
          </ac:picMkLst>
        </pc:picChg>
        <pc:picChg chg="add del mod ord">
          <ac:chgData name="Lukáš Bobek" userId="e843745a-abb4-418b-8809-e7cb62ee8feb" providerId="ADAL" clId="{87F57A75-B775-4390-9851-3C1C18B78C27}" dt="2019-11-19T14:13:54.863" v="1188" actId="478"/>
          <ac:picMkLst>
            <pc:docMk/>
            <pc:sldMk cId="896026506" sldId="622"/>
            <ac:picMk id="4" creationId="{FAA0C398-713A-4BD9-804C-D4F916C3C12A}"/>
          </ac:picMkLst>
        </pc:picChg>
        <pc:picChg chg="add mod">
          <ac:chgData name="Lukáš Bobek" userId="e843745a-abb4-418b-8809-e7cb62ee8feb" providerId="ADAL" clId="{87F57A75-B775-4390-9851-3C1C18B78C27}" dt="2019-11-19T14:14:04.494" v="1192" actId="1076"/>
          <ac:picMkLst>
            <pc:docMk/>
            <pc:sldMk cId="896026506" sldId="622"/>
            <ac:picMk id="5" creationId="{A482C25E-622B-43E7-84EA-E5CF03C9EA67}"/>
          </ac:picMkLst>
        </pc:picChg>
      </pc:sldChg>
      <pc:sldChg chg="addSp delSp modSp add">
        <pc:chgData name="Lukáš Bobek" userId="e843745a-abb4-418b-8809-e7cb62ee8feb" providerId="ADAL" clId="{87F57A75-B775-4390-9851-3C1C18B78C27}" dt="2019-11-19T14:17:02.582" v="1315" actId="1076"/>
        <pc:sldMkLst>
          <pc:docMk/>
          <pc:sldMk cId="3016869918" sldId="623"/>
        </pc:sldMkLst>
        <pc:spChg chg="mod">
          <ac:chgData name="Lukáš Bobek" userId="e843745a-abb4-418b-8809-e7cb62ee8feb" providerId="ADAL" clId="{87F57A75-B775-4390-9851-3C1C18B78C27}" dt="2019-11-19T14:16:05.104" v="1296" actId="20577"/>
          <ac:spMkLst>
            <pc:docMk/>
            <pc:sldMk cId="3016869918" sldId="623"/>
            <ac:spMk id="16" creationId="{141B1750-DCD4-4506-8384-2728A0775FB5}"/>
          </ac:spMkLst>
        </pc:spChg>
        <pc:spChg chg="mod">
          <ac:chgData name="Lukáš Bobek" userId="e843745a-abb4-418b-8809-e7cb62ee8feb" providerId="ADAL" clId="{87F57A75-B775-4390-9851-3C1C18B78C27}" dt="2019-11-19T14:14:16.919" v="1199" actId="20577"/>
          <ac:spMkLst>
            <pc:docMk/>
            <pc:sldMk cId="3016869918" sldId="623"/>
            <ac:spMk id="17" creationId="{68522085-1759-4D1D-9305-9479EF180ABE}"/>
          </ac:spMkLst>
        </pc:spChg>
        <pc:picChg chg="add mod">
          <ac:chgData name="Lukáš Bobek" userId="e843745a-abb4-418b-8809-e7cb62ee8feb" providerId="ADAL" clId="{87F57A75-B775-4390-9851-3C1C18B78C27}" dt="2019-11-19T14:16:26.974" v="1308" actId="1076"/>
          <ac:picMkLst>
            <pc:docMk/>
            <pc:sldMk cId="3016869918" sldId="623"/>
            <ac:picMk id="2" creationId="{DC739588-5CE5-4DA5-833F-86B32A26605A}"/>
          </ac:picMkLst>
        </pc:picChg>
        <pc:picChg chg="del">
          <ac:chgData name="Lukáš Bobek" userId="e843745a-abb4-418b-8809-e7cb62ee8feb" providerId="ADAL" clId="{87F57A75-B775-4390-9851-3C1C18B78C27}" dt="2019-11-19T14:16:18.889" v="1304" actId="478"/>
          <ac:picMkLst>
            <pc:docMk/>
            <pc:sldMk cId="3016869918" sldId="623"/>
            <ac:picMk id="3" creationId="{1722CB77-E288-4871-B0E9-C725E89B1A65}"/>
          </ac:picMkLst>
        </pc:picChg>
        <pc:picChg chg="del">
          <ac:chgData name="Lukáš Bobek" userId="e843745a-abb4-418b-8809-e7cb62ee8feb" providerId="ADAL" clId="{87F57A75-B775-4390-9851-3C1C18B78C27}" dt="2019-11-19T14:16:33.031" v="1309" actId="478"/>
          <ac:picMkLst>
            <pc:docMk/>
            <pc:sldMk cId="3016869918" sldId="623"/>
            <ac:picMk id="5" creationId="{A482C25E-622B-43E7-84EA-E5CF03C9EA67}"/>
          </ac:picMkLst>
        </pc:picChg>
        <pc:picChg chg="add mod">
          <ac:chgData name="Lukáš Bobek" userId="e843745a-abb4-418b-8809-e7cb62ee8feb" providerId="ADAL" clId="{87F57A75-B775-4390-9851-3C1C18B78C27}" dt="2019-11-19T14:17:02.582" v="1315" actId="1076"/>
          <ac:picMkLst>
            <pc:docMk/>
            <pc:sldMk cId="3016869918" sldId="623"/>
            <ac:picMk id="15" creationId="{958E8A14-A378-49C3-A5AA-DDC6B1AFC0E2}"/>
          </ac:picMkLst>
        </pc:picChg>
      </pc:sldChg>
      <pc:sldChg chg="addSp delSp modSp add ord">
        <pc:chgData name="Lukáš Bobek" userId="e843745a-abb4-418b-8809-e7cb62ee8feb" providerId="ADAL" clId="{87F57A75-B775-4390-9851-3C1C18B78C27}" dt="2019-11-19T14:25:16.968" v="1563" actId="20577"/>
        <pc:sldMkLst>
          <pc:docMk/>
          <pc:sldMk cId="1152945309" sldId="624"/>
        </pc:sldMkLst>
        <pc:spChg chg="mod">
          <ac:chgData name="Lukáš Bobek" userId="e843745a-abb4-418b-8809-e7cb62ee8feb" providerId="ADAL" clId="{87F57A75-B775-4390-9851-3C1C18B78C27}" dt="2019-11-19T14:23:24.859" v="1499"/>
          <ac:spMkLst>
            <pc:docMk/>
            <pc:sldMk cId="1152945309" sldId="624"/>
            <ac:spMk id="14" creationId="{84F0E529-FEBA-4DDD-A375-65791F78E71E}"/>
          </ac:spMkLst>
        </pc:spChg>
        <pc:spChg chg="mod">
          <ac:chgData name="Lukáš Bobek" userId="e843745a-abb4-418b-8809-e7cb62ee8feb" providerId="ADAL" clId="{87F57A75-B775-4390-9851-3C1C18B78C27}" dt="2019-11-19T14:25:16.968" v="1563" actId="20577"/>
          <ac:spMkLst>
            <pc:docMk/>
            <pc:sldMk cId="1152945309" sldId="624"/>
            <ac:spMk id="16" creationId="{141B1750-DCD4-4506-8384-2728A0775FB5}"/>
          </ac:spMkLst>
        </pc:spChg>
        <pc:spChg chg="mod">
          <ac:chgData name="Lukáš Bobek" userId="e843745a-abb4-418b-8809-e7cb62ee8feb" providerId="ADAL" clId="{87F57A75-B775-4390-9851-3C1C18B78C27}" dt="2019-11-19T14:17:40.056" v="1328" actId="20577"/>
          <ac:spMkLst>
            <pc:docMk/>
            <pc:sldMk cId="1152945309" sldId="624"/>
            <ac:spMk id="17" creationId="{68522085-1759-4D1D-9305-9479EF180ABE}"/>
          </ac:spMkLst>
        </pc:spChg>
        <pc:picChg chg="del">
          <ac:chgData name="Lukáš Bobek" userId="e843745a-abb4-418b-8809-e7cb62ee8feb" providerId="ADAL" clId="{87F57A75-B775-4390-9851-3C1C18B78C27}" dt="2019-11-19T14:17:32.294" v="1317" actId="478"/>
          <ac:picMkLst>
            <pc:docMk/>
            <pc:sldMk cId="1152945309" sldId="624"/>
            <ac:picMk id="2" creationId="{DC739588-5CE5-4DA5-833F-86B32A26605A}"/>
          </ac:picMkLst>
        </pc:picChg>
        <pc:picChg chg="add del mod ord">
          <ac:chgData name="Lukáš Bobek" userId="e843745a-abb4-418b-8809-e7cb62ee8feb" providerId="ADAL" clId="{87F57A75-B775-4390-9851-3C1C18B78C27}" dt="2019-11-19T14:23:41.010" v="1504" actId="478"/>
          <ac:picMkLst>
            <pc:docMk/>
            <pc:sldMk cId="1152945309" sldId="624"/>
            <ac:picMk id="3" creationId="{6392D215-49EA-47BD-BE23-FEEF3BE26E77}"/>
          </ac:picMkLst>
        </pc:picChg>
        <pc:picChg chg="add mod">
          <ac:chgData name="Lukáš Bobek" userId="e843745a-abb4-418b-8809-e7cb62ee8feb" providerId="ADAL" clId="{87F57A75-B775-4390-9851-3C1C18B78C27}" dt="2019-11-19T14:24:12.310" v="1516" actId="1076"/>
          <ac:picMkLst>
            <pc:docMk/>
            <pc:sldMk cId="1152945309" sldId="624"/>
            <ac:picMk id="5" creationId="{565247F7-0AAB-45B6-B513-B1F65B414D8E}"/>
          </ac:picMkLst>
        </pc:picChg>
        <pc:picChg chg="del">
          <ac:chgData name="Lukáš Bobek" userId="e843745a-abb4-418b-8809-e7cb62ee8feb" providerId="ADAL" clId="{87F57A75-B775-4390-9851-3C1C18B78C27}" dt="2019-11-19T14:17:32.878" v="1318" actId="478"/>
          <ac:picMkLst>
            <pc:docMk/>
            <pc:sldMk cId="1152945309" sldId="624"/>
            <ac:picMk id="15" creationId="{958E8A14-A378-49C3-A5AA-DDC6B1AFC0E2}"/>
          </ac:picMkLst>
        </pc:picChg>
      </pc:sldChg>
      <pc:sldChg chg="modSp add">
        <pc:chgData name="Lukáš Bobek" userId="e843745a-abb4-418b-8809-e7cb62ee8feb" providerId="ADAL" clId="{87F57A75-B775-4390-9851-3C1C18B78C27}" dt="2019-11-19T14:37:30.375" v="1678" actId="1076"/>
        <pc:sldMkLst>
          <pc:docMk/>
          <pc:sldMk cId="842812856" sldId="625"/>
        </pc:sldMkLst>
        <pc:picChg chg="mod modCrop">
          <ac:chgData name="Lukáš Bobek" userId="e843745a-abb4-418b-8809-e7cb62ee8feb" providerId="ADAL" clId="{87F57A75-B775-4390-9851-3C1C18B78C27}" dt="2019-11-19T14:37:30.375" v="1678" actId="1076"/>
          <ac:picMkLst>
            <pc:docMk/>
            <pc:sldMk cId="842812856" sldId="625"/>
            <ac:picMk id="3" creationId="{6392D215-49EA-47BD-BE23-FEEF3BE26E77}"/>
          </ac:picMkLst>
        </pc:picChg>
      </pc:sldChg>
      <pc:sldChg chg="addSp delSp modSp add ord">
        <pc:chgData name="Lukáš Bobek" userId="e843745a-abb4-418b-8809-e7cb62ee8feb" providerId="ADAL" clId="{87F57A75-B775-4390-9851-3C1C18B78C27}" dt="2019-11-19T14:32:21.279" v="1619" actId="1076"/>
        <pc:sldMkLst>
          <pc:docMk/>
          <pc:sldMk cId="4014180346" sldId="626"/>
        </pc:sldMkLst>
        <pc:spChg chg="mod">
          <ac:chgData name="Lukáš Bobek" userId="e843745a-abb4-418b-8809-e7cb62ee8feb" providerId="ADAL" clId="{87F57A75-B775-4390-9851-3C1C18B78C27}" dt="2019-11-19T14:26:06.464" v="1573" actId="20577"/>
          <ac:spMkLst>
            <pc:docMk/>
            <pc:sldMk cId="4014180346" sldId="626"/>
            <ac:spMk id="6" creationId="{00000000-0000-0000-0000-000000000000}"/>
          </ac:spMkLst>
        </pc:spChg>
        <pc:spChg chg="mod">
          <ac:chgData name="Lukáš Bobek" userId="e843745a-abb4-418b-8809-e7cb62ee8feb" providerId="ADAL" clId="{87F57A75-B775-4390-9851-3C1C18B78C27}" dt="2019-11-19T14:26:13.676" v="1574" actId="20577"/>
          <ac:spMkLst>
            <pc:docMk/>
            <pc:sldMk cId="4014180346" sldId="626"/>
            <ac:spMk id="8" creationId="{DC8FC7C1-D196-4B9D-9E03-C96103A4C7A7}"/>
          </ac:spMkLst>
        </pc:spChg>
        <pc:spChg chg="add del mod">
          <ac:chgData name="Lukáš Bobek" userId="e843745a-abb4-418b-8809-e7cb62ee8feb" providerId="ADAL" clId="{87F57A75-B775-4390-9851-3C1C18B78C27}" dt="2019-11-19T14:32:09.095" v="1615" actId="478"/>
          <ac:spMkLst>
            <pc:docMk/>
            <pc:sldMk cId="4014180346" sldId="626"/>
            <ac:spMk id="14" creationId="{7F2353D0-DD99-4136-BA49-3F37667B6E1B}"/>
          </ac:spMkLst>
        </pc:spChg>
        <pc:spChg chg="add mod">
          <ac:chgData name="Lukáš Bobek" userId="e843745a-abb4-418b-8809-e7cb62ee8feb" providerId="ADAL" clId="{87F57A75-B775-4390-9851-3C1C18B78C27}" dt="2019-11-19T14:31:25.432" v="1609" actId="1076"/>
          <ac:spMkLst>
            <pc:docMk/>
            <pc:sldMk cId="4014180346" sldId="626"/>
            <ac:spMk id="15" creationId="{55A77EA6-CF82-45B2-B138-CD1D59723336}"/>
          </ac:spMkLst>
        </pc:spChg>
        <pc:spChg chg="add mod">
          <ac:chgData name="Lukáš Bobek" userId="e843745a-abb4-418b-8809-e7cb62ee8feb" providerId="ADAL" clId="{87F57A75-B775-4390-9851-3C1C18B78C27}" dt="2019-11-19T14:31:29.503" v="1610" actId="1076"/>
          <ac:spMkLst>
            <pc:docMk/>
            <pc:sldMk cId="4014180346" sldId="626"/>
            <ac:spMk id="16" creationId="{3A297EBD-5185-44CF-B451-B63CE33B0E75}"/>
          </ac:spMkLst>
        </pc:spChg>
        <pc:picChg chg="del">
          <ac:chgData name="Lukáš Bobek" userId="e843745a-abb4-418b-8809-e7cb62ee8feb" providerId="ADAL" clId="{87F57A75-B775-4390-9851-3C1C18B78C27}" dt="2019-11-19T14:26:15.879" v="1575" actId="478"/>
          <ac:picMkLst>
            <pc:docMk/>
            <pc:sldMk cId="4014180346" sldId="626"/>
            <ac:picMk id="2" creationId="{FE635B1A-7413-45AB-9136-0E3ADB01C7A7}"/>
          </ac:picMkLst>
        </pc:picChg>
        <pc:picChg chg="add mod ord">
          <ac:chgData name="Lukáš Bobek" userId="e843745a-abb4-418b-8809-e7cb62ee8feb" providerId="ADAL" clId="{87F57A75-B775-4390-9851-3C1C18B78C27}" dt="2019-11-19T14:32:21.279" v="1619" actId="1076"/>
          <ac:picMkLst>
            <pc:docMk/>
            <pc:sldMk cId="4014180346" sldId="626"/>
            <ac:picMk id="11" creationId="{A5FC88B3-4738-4205-BECF-EBBE592F99D2}"/>
          </ac:picMkLst>
        </pc:picChg>
        <pc:picChg chg="add mod">
          <ac:chgData name="Lukáš Bobek" userId="e843745a-abb4-418b-8809-e7cb62ee8feb" providerId="ADAL" clId="{87F57A75-B775-4390-9851-3C1C18B78C27}" dt="2019-11-19T14:32:13.727" v="1617" actId="1076"/>
          <ac:picMkLst>
            <pc:docMk/>
            <pc:sldMk cId="4014180346" sldId="626"/>
            <ac:picMk id="12" creationId="{606BF221-0B08-4AF9-8A38-7719E0E47AB9}"/>
          </ac:picMkLst>
        </pc:picChg>
        <pc:picChg chg="add mod">
          <ac:chgData name="Lukáš Bobek" userId="e843745a-abb4-418b-8809-e7cb62ee8feb" providerId="ADAL" clId="{87F57A75-B775-4390-9851-3C1C18B78C27}" dt="2019-11-19T14:32:11.647" v="1616" actId="1076"/>
          <ac:picMkLst>
            <pc:docMk/>
            <pc:sldMk cId="4014180346" sldId="626"/>
            <ac:picMk id="13" creationId="{78CF2D6B-632C-4B5E-98CB-62C71E79CC85}"/>
          </ac:picMkLst>
        </pc:picChg>
      </pc:sldChg>
      <pc:sldChg chg="addSp delSp modSp add ord">
        <pc:chgData name="Lukáš Bobek" userId="e843745a-abb4-418b-8809-e7cb62ee8feb" providerId="ADAL" clId="{87F57A75-B775-4390-9851-3C1C18B78C27}" dt="2019-11-19T14:53:56.640" v="1756" actId="1076"/>
        <pc:sldMkLst>
          <pc:docMk/>
          <pc:sldMk cId="2333856425" sldId="627"/>
        </pc:sldMkLst>
        <pc:spChg chg="mod">
          <ac:chgData name="Lukáš Bobek" userId="e843745a-abb4-418b-8809-e7cb62ee8feb" providerId="ADAL" clId="{87F57A75-B775-4390-9851-3C1C18B78C27}" dt="2019-11-19T14:32:48.607" v="1629" actId="20577"/>
          <ac:spMkLst>
            <pc:docMk/>
            <pc:sldMk cId="2333856425" sldId="627"/>
            <ac:spMk id="14" creationId="{84F0E529-FEBA-4DDD-A375-65791F78E71E}"/>
          </ac:spMkLst>
        </pc:spChg>
        <pc:spChg chg="del">
          <ac:chgData name="Lukáš Bobek" userId="e843745a-abb4-418b-8809-e7cb62ee8feb" providerId="ADAL" clId="{87F57A75-B775-4390-9851-3C1C18B78C27}" dt="2019-11-19T14:36:03.074" v="1676" actId="478"/>
          <ac:spMkLst>
            <pc:docMk/>
            <pc:sldMk cId="2333856425" sldId="627"/>
            <ac:spMk id="16" creationId="{141B1750-DCD4-4506-8384-2728A0775FB5}"/>
          </ac:spMkLst>
        </pc:spChg>
        <pc:spChg chg="mod">
          <ac:chgData name="Lukáš Bobek" userId="e843745a-abb4-418b-8809-e7cb62ee8feb" providerId="ADAL" clId="{87F57A75-B775-4390-9851-3C1C18B78C27}" dt="2019-11-19T14:35:17.464" v="1675" actId="20577"/>
          <ac:spMkLst>
            <pc:docMk/>
            <pc:sldMk cId="2333856425" sldId="627"/>
            <ac:spMk id="17" creationId="{68522085-1759-4D1D-9305-9479EF180ABE}"/>
          </ac:spMkLst>
        </pc:spChg>
        <pc:spChg chg="add mod">
          <ac:chgData name="Lukáš Bobek" userId="e843745a-abb4-418b-8809-e7cb62ee8feb" providerId="ADAL" clId="{87F57A75-B775-4390-9851-3C1C18B78C27}" dt="2019-11-19T14:53:06.207" v="1747" actId="1076"/>
          <ac:spMkLst>
            <pc:docMk/>
            <pc:sldMk cId="2333856425" sldId="627"/>
            <ac:spMk id="18" creationId="{B944048A-19D6-4BCA-9749-A1B75BF728B7}"/>
          </ac:spMkLst>
        </pc:spChg>
        <pc:spChg chg="add mod">
          <ac:chgData name="Lukáš Bobek" userId="e843745a-abb4-418b-8809-e7cb62ee8feb" providerId="ADAL" clId="{87F57A75-B775-4390-9851-3C1C18B78C27}" dt="2019-11-19T14:53:09.424" v="1748" actId="1076"/>
          <ac:spMkLst>
            <pc:docMk/>
            <pc:sldMk cId="2333856425" sldId="627"/>
            <ac:spMk id="19" creationId="{392CD5A6-F7BB-4DAC-A7BC-63FBA75C87CD}"/>
          </ac:spMkLst>
        </pc:spChg>
        <pc:picChg chg="add del mod ord">
          <ac:chgData name="Lukáš Bobek" userId="e843745a-abb4-418b-8809-e7cb62ee8feb" providerId="ADAL" clId="{87F57A75-B775-4390-9851-3C1C18B78C27}" dt="2019-11-19T14:49:35.374" v="1711" actId="478"/>
          <ac:picMkLst>
            <pc:docMk/>
            <pc:sldMk cId="2333856425" sldId="627"/>
            <ac:picMk id="2" creationId="{0C997FB3-F18B-4709-B04B-F240D0AA3EF5}"/>
          </ac:picMkLst>
        </pc:picChg>
        <pc:picChg chg="del">
          <ac:chgData name="Lukáš Bobek" userId="e843745a-abb4-418b-8809-e7cb62ee8feb" providerId="ADAL" clId="{87F57A75-B775-4390-9851-3C1C18B78C27}" dt="2019-11-19T14:32:51.111" v="1630" actId="478"/>
          <ac:picMkLst>
            <pc:docMk/>
            <pc:sldMk cId="2333856425" sldId="627"/>
            <ac:picMk id="3" creationId="{6392D215-49EA-47BD-BE23-FEEF3BE26E77}"/>
          </ac:picMkLst>
        </pc:picChg>
        <pc:picChg chg="add mod">
          <ac:chgData name="Lukáš Bobek" userId="e843745a-abb4-418b-8809-e7cb62ee8feb" providerId="ADAL" clId="{87F57A75-B775-4390-9851-3C1C18B78C27}" dt="2019-11-19T14:53:49.016" v="1755" actId="1076"/>
          <ac:picMkLst>
            <pc:docMk/>
            <pc:sldMk cId="2333856425" sldId="627"/>
            <ac:picMk id="5" creationId="{C15C231B-35C3-4A58-AD11-E893323EBDFD}"/>
          </ac:picMkLst>
        </pc:picChg>
        <pc:picChg chg="add mod">
          <ac:chgData name="Lukáš Bobek" userId="e843745a-abb4-418b-8809-e7cb62ee8feb" providerId="ADAL" clId="{87F57A75-B775-4390-9851-3C1C18B78C27}" dt="2019-11-19T14:53:56.640" v="1756" actId="1076"/>
          <ac:picMkLst>
            <pc:docMk/>
            <pc:sldMk cId="2333856425" sldId="627"/>
            <ac:picMk id="7" creationId="{3770AD75-4E31-4F38-AB3E-27AE1B8D74AC}"/>
          </ac:picMkLst>
        </pc:picChg>
        <pc:picChg chg="add mod ord">
          <ac:chgData name="Lukáš Bobek" userId="e843745a-abb4-418b-8809-e7cb62ee8feb" providerId="ADAL" clId="{87F57A75-B775-4390-9851-3C1C18B78C27}" dt="2019-11-19T14:49:53.752" v="1719" actId="14100"/>
          <ac:picMkLst>
            <pc:docMk/>
            <pc:sldMk cId="2333856425" sldId="627"/>
            <ac:picMk id="8" creationId="{1174F63F-B4B4-4DF5-9228-D0E57D1E0D5C}"/>
          </ac:picMkLst>
        </pc:picChg>
      </pc:sldChg>
      <pc:sldChg chg="addSp delSp modSp add">
        <pc:chgData name="Lukáš Bobek" userId="e843745a-abb4-418b-8809-e7cb62ee8feb" providerId="ADAL" clId="{87F57A75-B775-4390-9851-3C1C18B78C27}" dt="2019-11-19T15:21:53.344" v="1865" actId="1076"/>
        <pc:sldMkLst>
          <pc:docMk/>
          <pc:sldMk cId="3609501499" sldId="628"/>
        </pc:sldMkLst>
        <pc:spChg chg="del">
          <ac:chgData name="Lukáš Bobek" userId="e843745a-abb4-418b-8809-e7cb62ee8feb" providerId="ADAL" clId="{87F57A75-B775-4390-9851-3C1C18B78C27}" dt="2019-11-19T14:54:10.655" v="1761" actId="478"/>
          <ac:spMkLst>
            <pc:docMk/>
            <pc:sldMk cId="3609501499" sldId="628"/>
            <ac:spMk id="18" creationId="{B944048A-19D6-4BCA-9749-A1B75BF728B7}"/>
          </ac:spMkLst>
        </pc:spChg>
        <pc:spChg chg="del">
          <ac:chgData name="Lukáš Bobek" userId="e843745a-abb4-418b-8809-e7cb62ee8feb" providerId="ADAL" clId="{87F57A75-B775-4390-9851-3C1C18B78C27}" dt="2019-11-19T14:54:08.392" v="1760" actId="478"/>
          <ac:spMkLst>
            <pc:docMk/>
            <pc:sldMk cId="3609501499" sldId="628"/>
            <ac:spMk id="19" creationId="{392CD5A6-F7BB-4DAC-A7BC-63FBA75C87CD}"/>
          </ac:spMkLst>
        </pc:spChg>
        <pc:picChg chg="add mod">
          <ac:chgData name="Lukáš Bobek" userId="e843745a-abb4-418b-8809-e7cb62ee8feb" providerId="ADAL" clId="{87F57A75-B775-4390-9851-3C1C18B78C27}" dt="2019-11-19T15:12:16.488" v="1856" actId="1076"/>
          <ac:picMkLst>
            <pc:docMk/>
            <pc:sldMk cId="3609501499" sldId="628"/>
            <ac:picMk id="2" creationId="{A83272FA-655C-45E7-8423-90EBB6EEACD7}"/>
          </ac:picMkLst>
        </pc:picChg>
        <pc:picChg chg="add mod modCrop">
          <ac:chgData name="Lukáš Bobek" userId="e843745a-abb4-418b-8809-e7cb62ee8feb" providerId="ADAL" clId="{87F57A75-B775-4390-9851-3C1C18B78C27}" dt="2019-11-19T15:21:53.344" v="1865" actId="1076"/>
          <ac:picMkLst>
            <pc:docMk/>
            <pc:sldMk cId="3609501499" sldId="628"/>
            <ac:picMk id="4" creationId="{0C3CFE10-0428-4C85-A003-3F754ADC17DD}"/>
          </ac:picMkLst>
        </pc:picChg>
        <pc:picChg chg="del">
          <ac:chgData name="Lukáš Bobek" userId="e843745a-abb4-418b-8809-e7cb62ee8feb" providerId="ADAL" clId="{87F57A75-B775-4390-9851-3C1C18B78C27}" dt="2019-11-19T14:54:06.600" v="1759" actId="478"/>
          <ac:picMkLst>
            <pc:docMk/>
            <pc:sldMk cId="3609501499" sldId="628"/>
            <ac:picMk id="5" creationId="{C15C231B-35C3-4A58-AD11-E893323EBDFD}"/>
          </ac:picMkLst>
        </pc:picChg>
        <pc:picChg chg="del">
          <ac:chgData name="Lukáš Bobek" userId="e843745a-abb4-418b-8809-e7cb62ee8feb" providerId="ADAL" clId="{87F57A75-B775-4390-9851-3C1C18B78C27}" dt="2019-11-19T14:54:06.176" v="1758" actId="478"/>
          <ac:picMkLst>
            <pc:docMk/>
            <pc:sldMk cId="3609501499" sldId="628"/>
            <ac:picMk id="7" creationId="{3770AD75-4E31-4F38-AB3E-27AE1B8D74AC}"/>
          </ac:picMkLst>
        </pc:picChg>
      </pc:sldChg>
      <pc:sldChg chg="addSp delSp modSp add ord">
        <pc:chgData name="Lukáš Bobek" userId="e843745a-abb4-418b-8809-e7cb62ee8feb" providerId="ADAL" clId="{87F57A75-B775-4390-9851-3C1C18B78C27}" dt="2019-11-19T15:11:18.865" v="1840" actId="20577"/>
        <pc:sldMkLst>
          <pc:docMk/>
          <pc:sldMk cId="1269295945" sldId="629"/>
        </pc:sldMkLst>
        <pc:spChg chg="mod">
          <ac:chgData name="Lukáš Bobek" userId="e843745a-abb4-418b-8809-e7cb62ee8feb" providerId="ADAL" clId="{87F57A75-B775-4390-9851-3C1C18B78C27}" dt="2019-11-19T15:11:18.865" v="1840" actId="20577"/>
          <ac:spMkLst>
            <pc:docMk/>
            <pc:sldMk cId="1269295945" sldId="629"/>
            <ac:spMk id="17" creationId="{68522085-1759-4D1D-9305-9479EF180ABE}"/>
          </ac:spMkLst>
        </pc:spChg>
        <pc:picChg chg="add mod ord">
          <ac:chgData name="Lukáš Bobek" userId="e843745a-abb4-418b-8809-e7cb62ee8feb" providerId="ADAL" clId="{87F57A75-B775-4390-9851-3C1C18B78C27}" dt="2019-11-19T14:57:52.520" v="1777" actId="1076"/>
          <ac:picMkLst>
            <pc:docMk/>
            <pc:sldMk cId="1269295945" sldId="629"/>
            <ac:picMk id="2" creationId="{118E4E11-DDD1-4A2B-8B19-DE1F611DA747}"/>
          </ac:picMkLst>
        </pc:picChg>
        <pc:picChg chg="del">
          <ac:chgData name="Lukáš Bobek" userId="e843745a-abb4-418b-8809-e7cb62ee8feb" providerId="ADAL" clId="{87F57A75-B775-4390-9851-3C1C18B78C27}" dt="2019-11-19T14:58:06.423" v="1783" actId="478"/>
          <ac:picMkLst>
            <pc:docMk/>
            <pc:sldMk cId="1269295945" sldId="629"/>
            <ac:picMk id="5" creationId="{C15C231B-35C3-4A58-AD11-E893323EBDFD}"/>
          </ac:picMkLst>
        </pc:picChg>
        <pc:picChg chg="del">
          <ac:chgData name="Lukáš Bobek" userId="e843745a-abb4-418b-8809-e7cb62ee8feb" providerId="ADAL" clId="{87F57A75-B775-4390-9851-3C1C18B78C27}" dt="2019-11-19T14:58:06.103" v="1782" actId="478"/>
          <ac:picMkLst>
            <pc:docMk/>
            <pc:sldMk cId="1269295945" sldId="629"/>
            <ac:picMk id="7" creationId="{3770AD75-4E31-4F38-AB3E-27AE1B8D74AC}"/>
          </ac:picMkLst>
        </pc:picChg>
        <pc:picChg chg="del">
          <ac:chgData name="Lukáš Bobek" userId="e843745a-abb4-418b-8809-e7cb62ee8feb" providerId="ADAL" clId="{87F57A75-B775-4390-9851-3C1C18B78C27}" dt="2019-11-19T14:57:11.080" v="1767" actId="478"/>
          <ac:picMkLst>
            <pc:docMk/>
            <pc:sldMk cId="1269295945" sldId="629"/>
            <ac:picMk id="8" creationId="{1174F63F-B4B4-4DF5-9228-D0E57D1E0D5C}"/>
          </ac:picMkLst>
        </pc:picChg>
        <pc:picChg chg="add">
          <ac:chgData name="Lukáš Bobek" userId="e843745a-abb4-418b-8809-e7cb62ee8feb" providerId="ADAL" clId="{87F57A75-B775-4390-9851-3C1C18B78C27}" dt="2019-11-19T15:11:00.749" v="1832"/>
          <ac:picMkLst>
            <pc:docMk/>
            <pc:sldMk cId="1269295945" sldId="629"/>
            <ac:picMk id="15" creationId="{E46F3121-DB7A-481F-8645-45560CEB0094}"/>
          </ac:picMkLst>
        </pc:picChg>
        <pc:picChg chg="add">
          <ac:chgData name="Lukáš Bobek" userId="e843745a-abb4-418b-8809-e7cb62ee8feb" providerId="ADAL" clId="{87F57A75-B775-4390-9851-3C1C18B78C27}" dt="2019-11-19T15:11:00.749" v="1832"/>
          <ac:picMkLst>
            <pc:docMk/>
            <pc:sldMk cId="1269295945" sldId="629"/>
            <ac:picMk id="16" creationId="{45DE622C-6CFE-420C-8775-383913E52897}"/>
          </ac:picMkLst>
        </pc:picChg>
      </pc:sldChg>
      <pc:sldChg chg="add del">
        <pc:chgData name="Lukáš Bobek" userId="e843745a-abb4-418b-8809-e7cb62ee8feb" providerId="ADAL" clId="{87F57A75-B775-4390-9851-3C1C18B78C27}" dt="2019-11-19T14:57:01.740" v="1763" actId="2696"/>
        <pc:sldMkLst>
          <pc:docMk/>
          <pc:sldMk cId="1735283828" sldId="629"/>
        </pc:sldMkLst>
      </pc:sldChg>
      <pc:sldChg chg="addSp delSp modSp add">
        <pc:chgData name="Lukáš Bobek" userId="e843745a-abb4-418b-8809-e7cb62ee8feb" providerId="ADAL" clId="{87F57A75-B775-4390-9851-3C1C18B78C27}" dt="2019-11-19T15:11:25.538" v="1841"/>
        <pc:sldMkLst>
          <pc:docMk/>
          <pc:sldMk cId="2052303235" sldId="630"/>
        </pc:sldMkLst>
        <pc:spChg chg="mod">
          <ac:chgData name="Lukáš Bobek" userId="e843745a-abb4-418b-8809-e7cb62ee8feb" providerId="ADAL" clId="{87F57A75-B775-4390-9851-3C1C18B78C27}" dt="2019-11-19T15:11:25.538" v="1841"/>
          <ac:spMkLst>
            <pc:docMk/>
            <pc:sldMk cId="2052303235" sldId="630"/>
            <ac:spMk id="17" creationId="{68522085-1759-4D1D-9305-9479EF180ABE}"/>
          </ac:spMkLst>
        </pc:spChg>
        <pc:spChg chg="del">
          <ac:chgData name="Lukáš Bobek" userId="e843745a-abb4-418b-8809-e7cb62ee8feb" providerId="ADAL" clId="{87F57A75-B775-4390-9851-3C1C18B78C27}" dt="2019-11-19T14:58:19.407" v="1785" actId="478"/>
          <ac:spMkLst>
            <pc:docMk/>
            <pc:sldMk cId="2052303235" sldId="630"/>
            <ac:spMk id="18" creationId="{B944048A-19D6-4BCA-9749-A1B75BF728B7}"/>
          </ac:spMkLst>
        </pc:spChg>
        <pc:spChg chg="del">
          <ac:chgData name="Lukáš Bobek" userId="e843745a-abb4-418b-8809-e7cb62ee8feb" providerId="ADAL" clId="{87F57A75-B775-4390-9851-3C1C18B78C27}" dt="2019-11-19T14:58:21.065" v="1786" actId="478"/>
          <ac:spMkLst>
            <pc:docMk/>
            <pc:sldMk cId="2052303235" sldId="630"/>
            <ac:spMk id="19" creationId="{392CD5A6-F7BB-4DAC-A7BC-63FBA75C87CD}"/>
          </ac:spMkLst>
        </pc:spChg>
        <pc:picChg chg="add mod">
          <ac:chgData name="Lukáš Bobek" userId="e843745a-abb4-418b-8809-e7cb62ee8feb" providerId="ADAL" clId="{87F57A75-B775-4390-9851-3C1C18B78C27}" dt="2019-11-19T15:04:57.975" v="1818" actId="1076"/>
          <ac:picMkLst>
            <pc:docMk/>
            <pc:sldMk cId="2052303235" sldId="630"/>
            <ac:picMk id="3" creationId="{CC0E3CFB-D0B9-43CB-BB20-945C811CB5F1}"/>
          </ac:picMkLst>
        </pc:picChg>
      </pc:sldChg>
      <pc:sldChg chg="addSp delSp modSp add ord">
        <pc:chgData name="Lukáš Bobek" userId="e843745a-abb4-418b-8809-e7cb62ee8feb" providerId="ADAL" clId="{87F57A75-B775-4390-9851-3C1C18B78C27}" dt="2019-11-19T15:23:19.369" v="1877" actId="1076"/>
        <pc:sldMkLst>
          <pc:docMk/>
          <pc:sldMk cId="2325448110" sldId="631"/>
        </pc:sldMkLst>
        <pc:spChg chg="mod">
          <ac:chgData name="Lukáš Bobek" userId="e843745a-abb4-418b-8809-e7cb62ee8feb" providerId="ADAL" clId="{87F57A75-B775-4390-9851-3C1C18B78C27}" dt="2019-11-19T15:11:37.675" v="1854" actId="20577"/>
          <ac:spMkLst>
            <pc:docMk/>
            <pc:sldMk cId="2325448110" sldId="631"/>
            <ac:spMk id="17" creationId="{68522085-1759-4D1D-9305-9479EF180ABE}"/>
          </ac:spMkLst>
        </pc:spChg>
        <pc:picChg chg="del">
          <ac:chgData name="Lukáš Bobek" userId="e843745a-abb4-418b-8809-e7cb62ee8feb" providerId="ADAL" clId="{87F57A75-B775-4390-9851-3C1C18B78C27}" dt="2019-11-19T14:58:40.552" v="1799" actId="478"/>
          <ac:picMkLst>
            <pc:docMk/>
            <pc:sldMk cId="2325448110" sldId="631"/>
            <ac:picMk id="2" creationId="{118E4E11-DDD1-4A2B-8B19-DE1F611DA747}"/>
          </ac:picMkLst>
        </pc:picChg>
        <pc:picChg chg="add mod">
          <ac:chgData name="Lukáš Bobek" userId="e843745a-abb4-418b-8809-e7cb62ee8feb" providerId="ADAL" clId="{87F57A75-B775-4390-9851-3C1C18B78C27}" dt="2019-11-19T15:00:14.311" v="1805" actId="1076"/>
          <ac:picMkLst>
            <pc:docMk/>
            <pc:sldMk cId="2325448110" sldId="631"/>
            <ac:picMk id="3" creationId="{D7CA5FE6-2233-48FE-AE9E-B0A20D66A839}"/>
          </ac:picMkLst>
        </pc:picChg>
        <pc:picChg chg="add mod">
          <ac:chgData name="Lukáš Bobek" userId="e843745a-abb4-418b-8809-e7cb62ee8feb" providerId="ADAL" clId="{87F57A75-B775-4390-9851-3C1C18B78C27}" dt="2019-11-19T15:23:02.128" v="1871" actId="1076"/>
          <ac:picMkLst>
            <pc:docMk/>
            <pc:sldMk cId="2325448110" sldId="631"/>
            <ac:picMk id="5" creationId="{BCB21FE1-C51C-4AC3-8F7C-B4ABED0CCBFB}"/>
          </ac:picMkLst>
        </pc:picChg>
        <pc:picChg chg="add mod">
          <ac:chgData name="Lukáš Bobek" userId="e843745a-abb4-418b-8809-e7cb62ee8feb" providerId="ADAL" clId="{87F57A75-B775-4390-9851-3C1C18B78C27}" dt="2019-11-19T15:23:19.369" v="1877" actId="1076"/>
          <ac:picMkLst>
            <pc:docMk/>
            <pc:sldMk cId="2325448110" sldId="631"/>
            <ac:picMk id="7" creationId="{1B067C01-8B70-4B81-A058-F24C7F871AFA}"/>
          </ac:picMkLst>
        </pc:picChg>
      </pc:sldChg>
      <pc:sldChg chg="addSp delSp modSp add">
        <pc:chgData name="Lukáš Bobek" userId="e843745a-abb4-418b-8809-e7cb62ee8feb" providerId="ADAL" clId="{87F57A75-B775-4390-9851-3C1C18B78C27}" dt="2019-11-19T15:11:45.366" v="1855"/>
        <pc:sldMkLst>
          <pc:docMk/>
          <pc:sldMk cId="2902962414" sldId="632"/>
        </pc:sldMkLst>
        <pc:spChg chg="mod">
          <ac:chgData name="Lukáš Bobek" userId="e843745a-abb4-418b-8809-e7cb62ee8feb" providerId="ADAL" clId="{87F57A75-B775-4390-9851-3C1C18B78C27}" dt="2019-11-19T15:11:45.366" v="1855"/>
          <ac:spMkLst>
            <pc:docMk/>
            <pc:sldMk cId="2902962414" sldId="632"/>
            <ac:spMk id="17" creationId="{68522085-1759-4D1D-9305-9479EF180ABE}"/>
          </ac:spMkLst>
        </pc:spChg>
        <pc:spChg chg="del">
          <ac:chgData name="Lukáš Bobek" userId="e843745a-abb4-418b-8809-e7cb62ee8feb" providerId="ADAL" clId="{87F57A75-B775-4390-9851-3C1C18B78C27}" dt="2019-11-19T15:00:23.423" v="1807" actId="478"/>
          <ac:spMkLst>
            <pc:docMk/>
            <pc:sldMk cId="2902962414" sldId="632"/>
            <ac:spMk id="18" creationId="{B944048A-19D6-4BCA-9749-A1B75BF728B7}"/>
          </ac:spMkLst>
        </pc:spChg>
        <pc:spChg chg="del">
          <ac:chgData name="Lukáš Bobek" userId="e843745a-abb4-418b-8809-e7cb62ee8feb" providerId="ADAL" clId="{87F57A75-B775-4390-9851-3C1C18B78C27}" dt="2019-11-19T15:00:25.305" v="1808" actId="478"/>
          <ac:spMkLst>
            <pc:docMk/>
            <pc:sldMk cId="2902962414" sldId="632"/>
            <ac:spMk id="19" creationId="{392CD5A6-F7BB-4DAC-A7BC-63FBA75C87CD}"/>
          </ac:spMkLst>
        </pc:spChg>
        <pc:picChg chg="add mod">
          <ac:chgData name="Lukáš Bobek" userId="e843745a-abb4-418b-8809-e7cb62ee8feb" providerId="ADAL" clId="{87F57A75-B775-4390-9851-3C1C18B78C27}" dt="2019-11-19T15:06:37.297" v="1823" actId="1076"/>
          <ac:picMkLst>
            <pc:docMk/>
            <pc:sldMk cId="2902962414" sldId="632"/>
            <ac:picMk id="2" creationId="{8BF994C0-34F5-41F4-AC56-F3D511DE2741}"/>
          </ac:picMkLst>
        </pc:picChg>
      </pc:sldChg>
      <pc:sldChg chg="addSp delSp modSp add ord">
        <pc:chgData name="Lukáš Bobek" userId="e843745a-abb4-418b-8809-e7cb62ee8feb" providerId="ADAL" clId="{87F57A75-B775-4390-9851-3C1C18B78C27}" dt="2019-11-19T15:38:15.951" v="1943" actId="167"/>
        <pc:sldMkLst>
          <pc:docMk/>
          <pc:sldMk cId="1860678074" sldId="633"/>
        </pc:sldMkLst>
        <pc:spChg chg="mod">
          <ac:chgData name="Lukáš Bobek" userId="e843745a-abb4-418b-8809-e7cb62ee8feb" providerId="ADAL" clId="{87F57A75-B775-4390-9851-3C1C18B78C27}" dt="2019-11-19T15:33:21.738" v="1919" actId="20577"/>
          <ac:spMkLst>
            <pc:docMk/>
            <pc:sldMk cId="1860678074" sldId="633"/>
            <ac:spMk id="17" creationId="{68522085-1759-4D1D-9305-9479EF180ABE}"/>
          </ac:spMkLst>
        </pc:spChg>
        <pc:picChg chg="del">
          <ac:chgData name="Lukáš Bobek" userId="e843745a-abb4-418b-8809-e7cb62ee8feb" providerId="ADAL" clId="{87F57A75-B775-4390-9851-3C1C18B78C27}" dt="2019-11-19T15:33:03.361" v="1899" actId="478"/>
          <ac:picMkLst>
            <pc:docMk/>
            <pc:sldMk cId="1860678074" sldId="633"/>
            <ac:picMk id="3" creationId="{D7CA5FE6-2233-48FE-AE9E-B0A20D66A839}"/>
          </ac:picMkLst>
        </pc:picChg>
        <pc:picChg chg="add mod">
          <ac:chgData name="Lukáš Bobek" userId="e843745a-abb4-418b-8809-e7cb62ee8feb" providerId="ADAL" clId="{87F57A75-B775-4390-9851-3C1C18B78C27}" dt="2019-11-19T15:33:54.545" v="1926" actId="1076"/>
          <ac:picMkLst>
            <pc:docMk/>
            <pc:sldMk cId="1860678074" sldId="633"/>
            <ac:picMk id="4" creationId="{BE6BF54B-6D5E-4DF0-A4FC-5ABECBD8DFD3}"/>
          </ac:picMkLst>
        </pc:picChg>
        <pc:picChg chg="del">
          <ac:chgData name="Lukáš Bobek" userId="e843745a-abb4-418b-8809-e7cb62ee8feb" providerId="ADAL" clId="{87F57A75-B775-4390-9851-3C1C18B78C27}" dt="2019-11-19T15:33:31.089" v="1921" actId="478"/>
          <ac:picMkLst>
            <pc:docMk/>
            <pc:sldMk cId="1860678074" sldId="633"/>
            <ac:picMk id="5" creationId="{BCB21FE1-C51C-4AC3-8F7C-B4ABED0CCBFB}"/>
          </ac:picMkLst>
        </pc:picChg>
        <pc:picChg chg="del">
          <ac:chgData name="Lukáš Bobek" userId="e843745a-abb4-418b-8809-e7cb62ee8feb" providerId="ADAL" clId="{87F57A75-B775-4390-9851-3C1C18B78C27}" dt="2019-11-19T15:33:30.634" v="1920" actId="478"/>
          <ac:picMkLst>
            <pc:docMk/>
            <pc:sldMk cId="1860678074" sldId="633"/>
            <ac:picMk id="7" creationId="{1B067C01-8B70-4B81-A058-F24C7F871AFA}"/>
          </ac:picMkLst>
        </pc:picChg>
        <pc:picChg chg="add mod">
          <ac:chgData name="Lukáš Bobek" userId="e843745a-abb4-418b-8809-e7cb62ee8feb" providerId="ADAL" clId="{87F57A75-B775-4390-9851-3C1C18B78C27}" dt="2019-11-19T15:34:09.857" v="1929" actId="1076"/>
          <ac:picMkLst>
            <pc:docMk/>
            <pc:sldMk cId="1860678074" sldId="633"/>
            <ac:picMk id="8" creationId="{571D2C08-09BB-46B3-BF40-FAB4F7B0B5E3}"/>
          </ac:picMkLst>
        </pc:picChg>
        <pc:picChg chg="add ord">
          <ac:chgData name="Lukáš Bobek" userId="e843745a-abb4-418b-8809-e7cb62ee8feb" providerId="ADAL" clId="{87F57A75-B775-4390-9851-3C1C18B78C27}" dt="2019-11-19T15:38:15.951" v="1943" actId="167"/>
          <ac:picMkLst>
            <pc:docMk/>
            <pc:sldMk cId="1860678074" sldId="633"/>
            <ac:picMk id="20" creationId="{11D44C32-7122-494E-B2DF-8A2719011DF7}"/>
          </ac:picMkLst>
        </pc:picChg>
      </pc:sldChg>
      <pc:sldChg chg="addSp delSp modSp add ord">
        <pc:chgData name="Lukáš Bobek" userId="e843745a-abb4-418b-8809-e7cb62ee8feb" providerId="ADAL" clId="{87F57A75-B775-4390-9851-3C1C18B78C27}" dt="2019-11-19T15:38:06.545" v="1941" actId="1076"/>
        <pc:sldMkLst>
          <pc:docMk/>
          <pc:sldMk cId="980354106" sldId="634"/>
        </pc:sldMkLst>
        <pc:picChg chg="del">
          <ac:chgData name="Lukáš Bobek" userId="e843745a-abb4-418b-8809-e7cb62ee8feb" providerId="ADAL" clId="{87F57A75-B775-4390-9851-3C1C18B78C27}" dt="2019-11-19T15:34:23.361" v="1930" actId="478"/>
          <ac:picMkLst>
            <pc:docMk/>
            <pc:sldMk cId="980354106" sldId="634"/>
            <ac:picMk id="2" creationId="{8BF994C0-34F5-41F4-AC56-F3D511DE2741}"/>
          </ac:picMkLst>
        </pc:picChg>
        <pc:picChg chg="del">
          <ac:chgData name="Lukáš Bobek" userId="e843745a-abb4-418b-8809-e7cb62ee8feb" providerId="ADAL" clId="{87F57A75-B775-4390-9851-3C1C18B78C27}" dt="2019-11-19T15:34:24.329" v="1931" actId="478"/>
          <ac:picMkLst>
            <pc:docMk/>
            <pc:sldMk cId="980354106" sldId="634"/>
            <ac:picMk id="3" creationId="{D7CA5FE6-2233-48FE-AE9E-B0A20D66A839}"/>
          </ac:picMkLst>
        </pc:picChg>
        <pc:picChg chg="add mod">
          <ac:chgData name="Lukáš Bobek" userId="e843745a-abb4-418b-8809-e7cb62ee8feb" providerId="ADAL" clId="{87F57A75-B775-4390-9851-3C1C18B78C27}" dt="2019-11-19T15:35:05.041" v="1935" actId="1076"/>
          <ac:picMkLst>
            <pc:docMk/>
            <pc:sldMk cId="980354106" sldId="634"/>
            <ac:picMk id="4" creationId="{EF1007CB-F6EE-4479-9AE9-5C01074983C3}"/>
          </ac:picMkLst>
        </pc:picChg>
        <pc:picChg chg="add mod ord">
          <ac:chgData name="Lukáš Bobek" userId="e843745a-abb4-418b-8809-e7cb62ee8feb" providerId="ADAL" clId="{87F57A75-B775-4390-9851-3C1C18B78C27}" dt="2019-11-19T15:38:06.545" v="1941" actId="1076"/>
          <ac:picMkLst>
            <pc:docMk/>
            <pc:sldMk cId="980354106" sldId="634"/>
            <ac:picMk id="5" creationId="{0F890EAF-A9D5-4D83-8D50-FA67FBBFF98C}"/>
          </ac:picMkLst>
        </pc:picChg>
      </pc:sldChg>
      <pc:sldChg chg="addSp delSp modSp add ord">
        <pc:chgData name="Lukáš Bobek" userId="e843745a-abb4-418b-8809-e7cb62ee8feb" providerId="ADAL" clId="{87F57A75-B775-4390-9851-3C1C18B78C27}" dt="2019-11-19T15:40:11.625" v="2004" actId="1076"/>
        <pc:sldMkLst>
          <pc:docMk/>
          <pc:sldMk cId="410219337" sldId="635"/>
        </pc:sldMkLst>
        <pc:spChg chg="mod">
          <ac:chgData name="Lukáš Bobek" userId="e843745a-abb4-418b-8809-e7cb62ee8feb" providerId="ADAL" clId="{87F57A75-B775-4390-9851-3C1C18B78C27}" dt="2019-11-19T15:39:03.898" v="1992" actId="20577"/>
          <ac:spMkLst>
            <pc:docMk/>
            <pc:sldMk cId="410219337" sldId="635"/>
            <ac:spMk id="17" creationId="{68522085-1759-4D1D-9305-9479EF180ABE}"/>
          </ac:spMkLst>
        </pc:spChg>
        <pc:picChg chg="add mod">
          <ac:chgData name="Lukáš Bobek" userId="e843745a-abb4-418b-8809-e7cb62ee8feb" providerId="ADAL" clId="{87F57A75-B775-4390-9851-3C1C18B78C27}" dt="2019-11-19T15:40:11.625" v="2004" actId="1076"/>
          <ac:picMkLst>
            <pc:docMk/>
            <pc:sldMk cId="410219337" sldId="635"/>
            <ac:picMk id="3" creationId="{02536F3C-5C88-4E6B-9031-F39A70DC2063}"/>
          </ac:picMkLst>
        </pc:picChg>
        <pc:picChg chg="del">
          <ac:chgData name="Lukáš Bobek" userId="e843745a-abb4-418b-8809-e7cb62ee8feb" providerId="ADAL" clId="{87F57A75-B775-4390-9851-3C1C18B78C27}" dt="2019-11-19T15:38:38.714" v="1946" actId="478"/>
          <ac:picMkLst>
            <pc:docMk/>
            <pc:sldMk cId="410219337" sldId="635"/>
            <ac:picMk id="4" creationId="{BE6BF54B-6D5E-4DF0-A4FC-5ABECBD8DFD3}"/>
          </ac:picMkLst>
        </pc:picChg>
        <pc:picChg chg="add mod">
          <ac:chgData name="Lukáš Bobek" userId="e843745a-abb4-418b-8809-e7cb62ee8feb" providerId="ADAL" clId="{87F57A75-B775-4390-9851-3C1C18B78C27}" dt="2019-11-19T15:40:01.657" v="2003" actId="14100"/>
          <ac:picMkLst>
            <pc:docMk/>
            <pc:sldMk cId="410219337" sldId="635"/>
            <ac:picMk id="6" creationId="{349C9CD0-8FFD-4441-829B-C5BA8A3FE74D}"/>
          </ac:picMkLst>
        </pc:picChg>
        <pc:picChg chg="del">
          <ac:chgData name="Lukáš Bobek" userId="e843745a-abb4-418b-8809-e7cb62ee8feb" providerId="ADAL" clId="{87F57A75-B775-4390-9851-3C1C18B78C27}" dt="2019-11-19T15:38:39.105" v="1947" actId="478"/>
          <ac:picMkLst>
            <pc:docMk/>
            <pc:sldMk cId="410219337" sldId="635"/>
            <ac:picMk id="8" creationId="{571D2C08-09BB-46B3-BF40-FAB4F7B0B5E3}"/>
          </ac:picMkLst>
        </pc:picChg>
        <pc:picChg chg="del">
          <ac:chgData name="Lukáš Bobek" userId="e843745a-abb4-418b-8809-e7cb62ee8feb" providerId="ADAL" clId="{87F57A75-B775-4390-9851-3C1C18B78C27}" dt="2019-11-19T15:38:39.441" v="1948" actId="478"/>
          <ac:picMkLst>
            <pc:docMk/>
            <pc:sldMk cId="410219337" sldId="635"/>
            <ac:picMk id="20" creationId="{11D44C32-7122-494E-B2DF-8A2719011DF7}"/>
          </ac:picMkLst>
        </pc:picChg>
      </pc:sldChg>
    </pc:docChg>
  </pc:docChgLst>
  <pc:docChgLst>
    <pc:chgData name="Lukáš Juříček" userId="0250efcb-de4c-4d45-b22d-df5516868c3c" providerId="ADAL" clId="{24A5207C-82F2-4F88-BC53-4FA1D2BE082E}"/>
    <pc:docChg chg="custSel modSld">
      <pc:chgData name="Lukáš Juříček" userId="0250efcb-de4c-4d45-b22d-df5516868c3c" providerId="ADAL" clId="{24A5207C-82F2-4F88-BC53-4FA1D2BE082E}" dt="2020-11-16T14:36:13.816" v="1389" actId="1076"/>
      <pc:docMkLst>
        <pc:docMk/>
      </pc:docMkLst>
      <pc:sldChg chg="modSp mod">
        <pc:chgData name="Lukáš Juříček" userId="0250efcb-de4c-4d45-b22d-df5516868c3c" providerId="ADAL" clId="{24A5207C-82F2-4F88-BC53-4FA1D2BE082E}" dt="2020-11-16T14:30:47.160" v="810" actId="1076"/>
        <pc:sldMkLst>
          <pc:docMk/>
          <pc:sldMk cId="3812094853" sldId="615"/>
        </pc:sldMkLst>
        <pc:spChg chg="mod">
          <ac:chgData name="Lukáš Juříček" userId="0250efcb-de4c-4d45-b22d-df5516868c3c" providerId="ADAL" clId="{24A5207C-82F2-4F88-BC53-4FA1D2BE082E}" dt="2020-11-16T14:30:47.160" v="810" actId="1076"/>
          <ac:spMkLst>
            <pc:docMk/>
            <pc:sldMk cId="3812094853" sldId="615"/>
            <ac:spMk id="16" creationId="{8A3FE458-5822-421A-9E2C-8BFAA4A9450B}"/>
          </ac:spMkLst>
        </pc:spChg>
        <pc:spChg chg="mod">
          <ac:chgData name="Lukáš Juříček" userId="0250efcb-de4c-4d45-b22d-df5516868c3c" providerId="ADAL" clId="{24A5207C-82F2-4F88-BC53-4FA1D2BE082E}" dt="2020-11-16T14:13:50.611" v="15" actId="20577"/>
          <ac:spMkLst>
            <pc:docMk/>
            <pc:sldMk cId="3812094853" sldId="615"/>
            <ac:spMk id="45" creationId="{24C31416-5424-4E73-BFF6-37B8726D4744}"/>
          </ac:spMkLst>
        </pc:spChg>
      </pc:sldChg>
      <pc:sldChg chg="delSp modSp mod">
        <pc:chgData name="Lukáš Juříček" userId="0250efcb-de4c-4d45-b22d-df5516868c3c" providerId="ADAL" clId="{24A5207C-82F2-4F88-BC53-4FA1D2BE082E}" dt="2020-11-16T14:28:04.010" v="732" actId="255"/>
        <pc:sldMkLst>
          <pc:docMk/>
          <pc:sldMk cId="3105134470" sldId="638"/>
        </pc:sldMkLst>
        <pc:spChg chg="mod">
          <ac:chgData name="Lukáš Juříček" userId="0250efcb-de4c-4d45-b22d-df5516868c3c" providerId="ADAL" clId="{24A5207C-82F2-4F88-BC53-4FA1D2BE082E}" dt="2020-11-16T14:28:04.010" v="732" actId="255"/>
          <ac:spMkLst>
            <pc:docMk/>
            <pc:sldMk cId="3105134470" sldId="638"/>
            <ac:spMk id="13" creationId="{5B75CCEF-5E97-47B9-8FD6-C6DF551B0D07}"/>
          </ac:spMkLst>
        </pc:spChg>
        <pc:spChg chg="del">
          <ac:chgData name="Lukáš Juříček" userId="0250efcb-de4c-4d45-b22d-df5516868c3c" providerId="ADAL" clId="{24A5207C-82F2-4F88-BC53-4FA1D2BE082E}" dt="2020-11-16T14:27:45.793" v="729" actId="478"/>
          <ac:spMkLst>
            <pc:docMk/>
            <pc:sldMk cId="3105134470" sldId="638"/>
            <ac:spMk id="16" creationId="{141B1750-DCD4-4506-8384-2728A0775FB5}"/>
          </ac:spMkLst>
        </pc:spChg>
      </pc:sldChg>
      <pc:sldChg chg="modSp mod">
        <pc:chgData name="Lukáš Juříček" userId="0250efcb-de4c-4d45-b22d-df5516868c3c" providerId="ADAL" clId="{24A5207C-82F2-4F88-BC53-4FA1D2BE082E}" dt="2020-11-16T14:31:17.961" v="812" actId="20577"/>
        <pc:sldMkLst>
          <pc:docMk/>
          <pc:sldMk cId="4198377823" sldId="639"/>
        </pc:sldMkLst>
        <pc:spChg chg="mod">
          <ac:chgData name="Lukáš Juříček" userId="0250efcb-de4c-4d45-b22d-df5516868c3c" providerId="ADAL" clId="{24A5207C-82F2-4F88-BC53-4FA1D2BE082E}" dt="2020-11-16T14:31:17.961" v="812" actId="20577"/>
          <ac:spMkLst>
            <pc:docMk/>
            <pc:sldMk cId="4198377823" sldId="639"/>
            <ac:spMk id="12" creationId="{9A7558B1-EAF3-4B22-AAA7-37AE612C319C}"/>
          </ac:spMkLst>
        </pc:spChg>
      </pc:sldChg>
      <pc:sldChg chg="modSp mod">
        <pc:chgData name="Lukáš Juříček" userId="0250efcb-de4c-4d45-b22d-df5516868c3c" providerId="ADAL" clId="{24A5207C-82F2-4F88-BC53-4FA1D2BE082E}" dt="2020-11-16T14:14:34.966" v="18" actId="123"/>
        <pc:sldMkLst>
          <pc:docMk/>
          <pc:sldMk cId="1492206245" sldId="641"/>
        </pc:sldMkLst>
        <pc:spChg chg="mod">
          <ac:chgData name="Lukáš Juříček" userId="0250efcb-de4c-4d45-b22d-df5516868c3c" providerId="ADAL" clId="{24A5207C-82F2-4F88-BC53-4FA1D2BE082E}" dt="2020-11-16T14:14:34.966" v="18" actId="123"/>
          <ac:spMkLst>
            <pc:docMk/>
            <pc:sldMk cId="1492206245" sldId="641"/>
            <ac:spMk id="15" creationId="{AFDA111B-7C0D-436F-97B9-AF90C028CE39}"/>
          </ac:spMkLst>
        </pc:spChg>
      </pc:sldChg>
      <pc:sldChg chg="modSp mod">
        <pc:chgData name="Lukáš Juříček" userId="0250efcb-de4c-4d45-b22d-df5516868c3c" providerId="ADAL" clId="{24A5207C-82F2-4F88-BC53-4FA1D2BE082E}" dt="2020-11-16T14:32:18.017" v="853" actId="20577"/>
        <pc:sldMkLst>
          <pc:docMk/>
          <pc:sldMk cId="3337127633" sldId="643"/>
        </pc:sldMkLst>
        <pc:spChg chg="mod">
          <ac:chgData name="Lukáš Juříček" userId="0250efcb-de4c-4d45-b22d-df5516868c3c" providerId="ADAL" clId="{24A5207C-82F2-4F88-BC53-4FA1D2BE082E}" dt="2020-11-16T14:32:18.017" v="853" actId="20577"/>
          <ac:spMkLst>
            <pc:docMk/>
            <pc:sldMk cId="3337127633" sldId="643"/>
            <ac:spMk id="16" creationId="{8A3FE458-5822-421A-9E2C-8BFAA4A9450B}"/>
          </ac:spMkLst>
        </pc:spChg>
      </pc:sldChg>
      <pc:sldChg chg="modNotesTx">
        <pc:chgData name="Lukáš Juříček" userId="0250efcb-de4c-4d45-b22d-df5516868c3c" providerId="ADAL" clId="{24A5207C-82F2-4F88-BC53-4FA1D2BE082E}" dt="2020-11-16T14:14:55.229" v="20" actId="20577"/>
        <pc:sldMkLst>
          <pc:docMk/>
          <pc:sldMk cId="158185324" sldId="644"/>
        </pc:sldMkLst>
      </pc:sldChg>
      <pc:sldChg chg="modSp mod">
        <pc:chgData name="Lukáš Juříček" userId="0250efcb-de4c-4d45-b22d-df5516868c3c" providerId="ADAL" clId="{24A5207C-82F2-4F88-BC53-4FA1D2BE082E}" dt="2020-11-16T14:15:25.284" v="24" actId="20577"/>
        <pc:sldMkLst>
          <pc:docMk/>
          <pc:sldMk cId="3223157315" sldId="645"/>
        </pc:sldMkLst>
        <pc:spChg chg="mod">
          <ac:chgData name="Lukáš Juříček" userId="0250efcb-de4c-4d45-b22d-df5516868c3c" providerId="ADAL" clId="{24A5207C-82F2-4F88-BC53-4FA1D2BE082E}" dt="2020-11-16T14:15:25.284" v="24" actId="20577"/>
          <ac:spMkLst>
            <pc:docMk/>
            <pc:sldMk cId="3223157315" sldId="645"/>
            <ac:spMk id="9" creationId="{50E36287-1C80-4245-BAAE-841BD8222803}"/>
          </ac:spMkLst>
        </pc:spChg>
      </pc:sldChg>
      <pc:sldChg chg="addSp delSp modSp mod">
        <pc:chgData name="Lukáš Juříček" userId="0250efcb-de4c-4d45-b22d-df5516868c3c" providerId="ADAL" clId="{24A5207C-82F2-4F88-BC53-4FA1D2BE082E}" dt="2020-11-16T14:33:30.640" v="906" actId="1076"/>
        <pc:sldMkLst>
          <pc:docMk/>
          <pc:sldMk cId="3950485465" sldId="653"/>
        </pc:sldMkLst>
        <pc:spChg chg="add mod">
          <ac:chgData name="Lukáš Juříček" userId="0250efcb-de4c-4d45-b22d-df5516868c3c" providerId="ADAL" clId="{24A5207C-82F2-4F88-BC53-4FA1D2BE082E}" dt="2020-11-16T14:21:28.873" v="474" actId="1076"/>
          <ac:spMkLst>
            <pc:docMk/>
            <pc:sldMk cId="3950485465" sldId="653"/>
            <ac:spMk id="7" creationId="{243C9CFB-F73C-4D00-BF50-63D8A24C7B1A}"/>
          </ac:spMkLst>
        </pc:spChg>
        <pc:spChg chg="add mod">
          <ac:chgData name="Lukáš Juříček" userId="0250efcb-de4c-4d45-b22d-df5516868c3c" providerId="ADAL" clId="{24A5207C-82F2-4F88-BC53-4FA1D2BE082E}" dt="2020-11-16T14:30:07.287" v="800" actId="1076"/>
          <ac:spMkLst>
            <pc:docMk/>
            <pc:sldMk cId="3950485465" sldId="653"/>
            <ac:spMk id="8" creationId="{04E7604F-C9EB-4EE2-9768-7EB577B424E2}"/>
          </ac:spMkLst>
        </pc:spChg>
        <pc:spChg chg="add mod">
          <ac:chgData name="Lukáš Juříček" userId="0250efcb-de4c-4d45-b22d-df5516868c3c" providerId="ADAL" clId="{24A5207C-82F2-4F88-BC53-4FA1D2BE082E}" dt="2020-11-16T14:33:30.640" v="906" actId="1076"/>
          <ac:spMkLst>
            <pc:docMk/>
            <pc:sldMk cId="3950485465" sldId="653"/>
            <ac:spMk id="9" creationId="{5401A030-2E0E-4774-91AB-35AA90331B06}"/>
          </ac:spMkLst>
        </pc:spChg>
        <pc:spChg chg="add del mod">
          <ac:chgData name="Lukáš Juříček" userId="0250efcb-de4c-4d45-b22d-df5516868c3c" providerId="ADAL" clId="{24A5207C-82F2-4F88-BC53-4FA1D2BE082E}" dt="2020-11-16T14:24:03.426" v="616" actId="478"/>
          <ac:spMkLst>
            <pc:docMk/>
            <pc:sldMk cId="3950485465" sldId="653"/>
            <ac:spMk id="12" creationId="{58828871-12D1-4D38-87D4-E9CA55184C1D}"/>
          </ac:spMkLst>
        </pc:spChg>
        <pc:spChg chg="add del mod">
          <ac:chgData name="Lukáš Juříček" userId="0250efcb-de4c-4d45-b22d-df5516868c3c" providerId="ADAL" clId="{24A5207C-82F2-4F88-BC53-4FA1D2BE082E}" dt="2020-11-16T14:27:03.552" v="720" actId="478"/>
          <ac:spMkLst>
            <pc:docMk/>
            <pc:sldMk cId="3950485465" sldId="653"/>
            <ac:spMk id="14" creationId="{260B869F-5971-4E7F-8B70-A29055CC097E}"/>
          </ac:spMkLst>
        </pc:spChg>
        <pc:spChg chg="add mod">
          <ac:chgData name="Lukáš Juříček" userId="0250efcb-de4c-4d45-b22d-df5516868c3c" providerId="ADAL" clId="{24A5207C-82F2-4F88-BC53-4FA1D2BE082E}" dt="2020-11-16T14:30:05.695" v="799" actId="1076"/>
          <ac:spMkLst>
            <pc:docMk/>
            <pc:sldMk cId="3950485465" sldId="653"/>
            <ac:spMk id="15" creationId="{C5F25FAA-28BA-48BB-A23E-C61AAF84910D}"/>
          </ac:spMkLst>
        </pc:spChg>
        <pc:picChg chg="mod">
          <ac:chgData name="Lukáš Juříček" userId="0250efcb-de4c-4d45-b22d-df5516868c3c" providerId="ADAL" clId="{24A5207C-82F2-4F88-BC53-4FA1D2BE082E}" dt="2020-11-16T14:30:15.120" v="802" actId="1076"/>
          <ac:picMkLst>
            <pc:docMk/>
            <pc:sldMk cId="3950485465" sldId="653"/>
            <ac:picMk id="6" creationId="{9C7FC55E-A93B-48B2-B380-E6D40CE59D49}"/>
          </ac:picMkLst>
        </pc:picChg>
      </pc:sldChg>
      <pc:sldChg chg="modSp mod">
        <pc:chgData name="Lukáš Juříček" userId="0250efcb-de4c-4d45-b22d-df5516868c3c" providerId="ADAL" clId="{24A5207C-82F2-4F88-BC53-4FA1D2BE082E}" dt="2020-11-16T14:36:13.816" v="1389" actId="1076"/>
        <pc:sldMkLst>
          <pc:docMk/>
          <pc:sldMk cId="464188216" sldId="654"/>
        </pc:sldMkLst>
        <pc:spChg chg="mod">
          <ac:chgData name="Lukáš Juříček" userId="0250efcb-de4c-4d45-b22d-df5516868c3c" providerId="ADAL" clId="{24A5207C-82F2-4F88-BC53-4FA1D2BE082E}" dt="2020-11-16T14:36:13.816" v="1389" actId="1076"/>
          <ac:spMkLst>
            <pc:docMk/>
            <pc:sldMk cId="464188216" sldId="654"/>
            <ac:spMk id="8" creationId="{1C973717-6DA5-4C33-9525-C3F8526D4DF8}"/>
          </ac:spMkLst>
        </pc:spChg>
      </pc:sldChg>
      <pc:sldChg chg="addSp delSp modSp mod">
        <pc:chgData name="Lukáš Juříček" userId="0250efcb-de4c-4d45-b22d-df5516868c3c" providerId="ADAL" clId="{24A5207C-82F2-4F88-BC53-4FA1D2BE082E}" dt="2020-11-16T14:33:20.961" v="905" actId="20577"/>
        <pc:sldMkLst>
          <pc:docMk/>
          <pc:sldMk cId="4076555725" sldId="656"/>
        </pc:sldMkLst>
        <pc:spChg chg="add del mod">
          <ac:chgData name="Lukáš Juříček" userId="0250efcb-de4c-4d45-b22d-df5516868c3c" providerId="ADAL" clId="{24A5207C-82F2-4F88-BC53-4FA1D2BE082E}" dt="2020-11-16T14:17:51.810" v="101"/>
          <ac:spMkLst>
            <pc:docMk/>
            <pc:sldMk cId="4076555725" sldId="656"/>
            <ac:spMk id="7" creationId="{5EFC01CD-3DFE-4C7B-8601-242225233F99}"/>
          </ac:spMkLst>
        </pc:spChg>
        <pc:spChg chg="add mod">
          <ac:chgData name="Lukáš Juříček" userId="0250efcb-de4c-4d45-b22d-df5516868c3c" providerId="ADAL" clId="{24A5207C-82F2-4F88-BC53-4FA1D2BE082E}" dt="2020-11-16T14:17:58.819" v="108" actId="20577"/>
          <ac:spMkLst>
            <pc:docMk/>
            <pc:sldMk cId="4076555725" sldId="656"/>
            <ac:spMk id="8" creationId="{71060DE9-206D-4D17-B859-F0B3A5C5981F}"/>
          </ac:spMkLst>
        </pc:spChg>
        <pc:spChg chg="add mod">
          <ac:chgData name="Lukáš Juříček" userId="0250efcb-de4c-4d45-b22d-df5516868c3c" providerId="ADAL" clId="{24A5207C-82F2-4F88-BC53-4FA1D2BE082E}" dt="2020-11-16T14:19:17.682" v="227" actId="6549"/>
          <ac:spMkLst>
            <pc:docMk/>
            <pc:sldMk cId="4076555725" sldId="656"/>
            <ac:spMk id="9" creationId="{7A842ADC-D31D-48AC-8181-2647DE88E43B}"/>
          </ac:spMkLst>
        </pc:spChg>
        <pc:spChg chg="add mod">
          <ac:chgData name="Lukáš Juříček" userId="0250efcb-de4c-4d45-b22d-df5516868c3c" providerId="ADAL" clId="{24A5207C-82F2-4F88-BC53-4FA1D2BE082E}" dt="2020-11-16T14:19:27.907" v="236" actId="20577"/>
          <ac:spMkLst>
            <pc:docMk/>
            <pc:sldMk cId="4076555725" sldId="656"/>
            <ac:spMk id="12" creationId="{63DFCC2B-A0B8-452D-B606-3E0CC4E836B4}"/>
          </ac:spMkLst>
        </pc:spChg>
        <pc:spChg chg="add mod">
          <ac:chgData name="Lukáš Juříček" userId="0250efcb-de4c-4d45-b22d-df5516868c3c" providerId="ADAL" clId="{24A5207C-82F2-4F88-BC53-4FA1D2BE082E}" dt="2020-11-16T14:33:20.961" v="905" actId="20577"/>
          <ac:spMkLst>
            <pc:docMk/>
            <pc:sldMk cId="4076555725" sldId="656"/>
            <ac:spMk id="14" creationId="{E334BB1A-7F1F-476A-8D03-B267C19893E1}"/>
          </ac:spMkLst>
        </pc:spChg>
        <pc:spChg chg="add mod">
          <ac:chgData name="Lukáš Juříček" userId="0250efcb-de4c-4d45-b22d-df5516868c3c" providerId="ADAL" clId="{24A5207C-82F2-4F88-BC53-4FA1D2BE082E}" dt="2020-11-16T14:21:09.635" v="471" actId="20577"/>
          <ac:spMkLst>
            <pc:docMk/>
            <pc:sldMk cId="4076555725" sldId="656"/>
            <ac:spMk id="15" creationId="{3BFC6CD0-0D1B-4587-93D4-843C502EEB64}"/>
          </ac:spMkLst>
        </pc:spChg>
        <pc:picChg chg="mod">
          <ac:chgData name="Lukáš Juříček" userId="0250efcb-de4c-4d45-b22d-df5516868c3c" providerId="ADAL" clId="{24A5207C-82F2-4F88-BC53-4FA1D2BE082E}" dt="2020-11-16T14:20:00.104" v="287" actId="1076"/>
          <ac:picMkLst>
            <pc:docMk/>
            <pc:sldMk cId="4076555725" sldId="656"/>
            <ac:picMk id="4" creationId="{41E5FF1B-7CB7-4BB6-9A84-DD4B1E857967}"/>
          </ac:picMkLst>
        </pc:picChg>
      </pc:sldChg>
    </pc:docChg>
  </pc:docChgLst>
  <pc:docChgLst>
    <pc:chgData name="Lukáš Bobek" userId="e843745a-abb4-418b-8809-e7cb62ee8feb" providerId="ADAL" clId="{286A2719-29BE-4B86-9E2B-64AE0518775C}"/>
    <pc:docChg chg="undo redo custSel addSld delSld modSld sldOrd">
      <pc:chgData name="Lukáš Bobek" userId="e843745a-abb4-418b-8809-e7cb62ee8feb" providerId="ADAL" clId="{286A2719-29BE-4B86-9E2B-64AE0518775C}" dt="2022-06-16T07:54:38.282" v="1421" actId="20577"/>
      <pc:docMkLst>
        <pc:docMk/>
      </pc:docMkLst>
      <pc:sldChg chg="addSp delSp modSp mod">
        <pc:chgData name="Lukáš Bobek" userId="e843745a-abb4-418b-8809-e7cb62ee8feb" providerId="ADAL" clId="{286A2719-29BE-4B86-9E2B-64AE0518775C}" dt="2022-06-16T07:52:29.822" v="1367" actId="20577"/>
        <pc:sldMkLst>
          <pc:docMk/>
          <pc:sldMk cId="0" sldId="257"/>
        </pc:sldMkLst>
        <pc:spChg chg="add mod">
          <ac:chgData name="Lukáš Bobek" userId="e843745a-abb4-418b-8809-e7cb62ee8feb" providerId="ADAL" clId="{286A2719-29BE-4B86-9E2B-64AE0518775C}" dt="2022-06-14T09:55:33.072" v="50"/>
          <ac:spMkLst>
            <pc:docMk/>
            <pc:sldMk cId="0" sldId="257"/>
            <ac:spMk id="11" creationId="{6030FE63-EEFA-DD87-B50C-0E0985DAD25D}"/>
          </ac:spMkLst>
        </pc:spChg>
        <pc:spChg chg="add mod">
          <ac:chgData name="Lukáš Bobek" userId="e843745a-abb4-418b-8809-e7cb62ee8feb" providerId="ADAL" clId="{286A2719-29BE-4B86-9E2B-64AE0518775C}" dt="2022-06-14T13:01:10.631" v="420" actId="20577"/>
          <ac:spMkLst>
            <pc:docMk/>
            <pc:sldMk cId="0" sldId="257"/>
            <ac:spMk id="12" creationId="{A1BE0915-915E-3896-D4F8-95C35A6F61DE}"/>
          </ac:spMkLst>
        </pc:spChg>
        <pc:spChg chg="del">
          <ac:chgData name="Lukáš Bobek" userId="e843745a-abb4-418b-8809-e7cb62ee8feb" providerId="ADAL" clId="{286A2719-29BE-4B86-9E2B-64AE0518775C}" dt="2022-06-14T09:55:17.853" v="48" actId="478"/>
          <ac:spMkLst>
            <pc:docMk/>
            <pc:sldMk cId="0" sldId="257"/>
            <ac:spMk id="17" creationId="{00000000-0000-0000-0000-000000000000}"/>
          </ac:spMkLst>
        </pc:spChg>
        <pc:spChg chg="mod">
          <ac:chgData name="Lukáš Bobek" userId="e843745a-abb4-418b-8809-e7cb62ee8feb" providerId="ADAL" clId="{286A2719-29BE-4B86-9E2B-64AE0518775C}" dt="2022-06-16T07:52:29.822" v="1367" actId="20577"/>
          <ac:spMkLst>
            <pc:docMk/>
            <pc:sldMk cId="0" sldId="257"/>
            <ac:spMk id="24" creationId="{00000000-0000-0000-0000-000000000000}"/>
          </ac:spMkLst>
        </pc:spChg>
        <pc:spChg chg="del mod">
          <ac:chgData name="Lukáš Bobek" userId="e843745a-abb4-418b-8809-e7cb62ee8feb" providerId="ADAL" clId="{286A2719-29BE-4B86-9E2B-64AE0518775C}" dt="2022-06-14T09:55:20.885" v="49" actId="478"/>
          <ac:spMkLst>
            <pc:docMk/>
            <pc:sldMk cId="0" sldId="257"/>
            <ac:spMk id="26" creationId="{00000000-0000-0000-0000-000000000000}"/>
          </ac:spMkLst>
        </pc:spChg>
        <pc:picChg chg="add mod">
          <ac:chgData name="Lukáš Bobek" userId="e843745a-abb4-418b-8809-e7cb62ee8feb" providerId="ADAL" clId="{286A2719-29BE-4B86-9E2B-64AE0518775C}" dt="2022-06-14T09:58:08.160" v="78" actId="1076"/>
          <ac:picMkLst>
            <pc:docMk/>
            <pc:sldMk cId="0" sldId="257"/>
            <ac:picMk id="5" creationId="{16921B5B-9E62-5F56-C2C3-63E2EDE78346}"/>
          </ac:picMkLst>
        </pc:picChg>
        <pc:picChg chg="del">
          <ac:chgData name="Lukáš Bobek" userId="e843745a-abb4-418b-8809-e7cb62ee8feb" providerId="ADAL" clId="{286A2719-29BE-4B86-9E2B-64AE0518775C}" dt="2022-06-14T09:55:11.818" v="43" actId="478"/>
          <ac:picMkLst>
            <pc:docMk/>
            <pc:sldMk cId="0" sldId="257"/>
            <ac:picMk id="8" creationId="{1E9493D9-1C8B-40A0-A70B-0B425EE00C82}"/>
          </ac:picMkLst>
        </pc:picChg>
        <pc:picChg chg="del">
          <ac:chgData name="Lukáš Bobek" userId="e843745a-abb4-418b-8809-e7cb62ee8feb" providerId="ADAL" clId="{286A2719-29BE-4B86-9E2B-64AE0518775C}" dt="2022-06-14T09:55:14.323" v="46" actId="478"/>
          <ac:picMkLst>
            <pc:docMk/>
            <pc:sldMk cId="0" sldId="257"/>
            <ac:picMk id="9" creationId="{BCD2B15A-D56B-418E-979C-702AAA5ED4A6}"/>
          </ac:picMkLst>
        </pc:picChg>
        <pc:picChg chg="del">
          <ac:chgData name="Lukáš Bobek" userId="e843745a-abb4-418b-8809-e7cb62ee8feb" providerId="ADAL" clId="{286A2719-29BE-4B86-9E2B-64AE0518775C}" dt="2022-06-14T09:55:13.051" v="44" actId="478"/>
          <ac:picMkLst>
            <pc:docMk/>
            <pc:sldMk cId="0" sldId="257"/>
            <ac:picMk id="13" creationId="{B8E7E39B-870D-46E0-8160-006F60265478}"/>
          </ac:picMkLst>
        </pc:picChg>
        <pc:picChg chg="del">
          <ac:chgData name="Lukáš Bobek" userId="e843745a-abb4-418b-8809-e7cb62ee8feb" providerId="ADAL" clId="{286A2719-29BE-4B86-9E2B-64AE0518775C}" dt="2022-06-14T09:55:13.620" v="45" actId="478"/>
          <ac:picMkLst>
            <pc:docMk/>
            <pc:sldMk cId="0" sldId="257"/>
            <ac:picMk id="1026" creationId="{180936EB-8869-4D4B-913C-C4EC92CCB4C9}"/>
          </ac:picMkLst>
        </pc:picChg>
      </pc:sldChg>
      <pc:sldChg chg="addSp delSp modSp mod">
        <pc:chgData name="Lukáš Bobek" userId="e843745a-abb4-418b-8809-e7cb62ee8feb" providerId="ADAL" clId="{286A2719-29BE-4B86-9E2B-64AE0518775C}" dt="2022-06-14T09:54:06.981" v="42" actId="20577"/>
        <pc:sldMkLst>
          <pc:docMk/>
          <pc:sldMk cId="2726449028" sldId="498"/>
        </pc:sldMkLst>
        <pc:spChg chg="mod">
          <ac:chgData name="Lukáš Bobek" userId="e843745a-abb4-418b-8809-e7cb62ee8feb" providerId="ADAL" clId="{286A2719-29BE-4B86-9E2B-64AE0518775C}" dt="2022-06-14T09:54:06.981" v="42" actId="20577"/>
          <ac:spMkLst>
            <pc:docMk/>
            <pc:sldMk cId="2726449028" sldId="498"/>
            <ac:spMk id="29" creationId="{93409B11-743F-4564-9CDF-E6A254CFD6FD}"/>
          </ac:spMkLst>
        </pc:spChg>
        <pc:spChg chg="mod">
          <ac:chgData name="Lukáš Bobek" userId="e843745a-abb4-418b-8809-e7cb62ee8feb" providerId="ADAL" clId="{286A2719-29BE-4B86-9E2B-64AE0518775C}" dt="2022-06-14T09:53:36.766" v="34" actId="1076"/>
          <ac:spMkLst>
            <pc:docMk/>
            <pc:sldMk cId="2726449028" sldId="498"/>
            <ac:spMk id="32" creationId="{BBFC1FD5-0847-4E92-82E3-5196E73D6890}"/>
          </ac:spMkLst>
        </pc:spChg>
        <pc:picChg chg="add mod modCrop">
          <ac:chgData name="Lukáš Bobek" userId="e843745a-abb4-418b-8809-e7cb62ee8feb" providerId="ADAL" clId="{286A2719-29BE-4B86-9E2B-64AE0518775C}" dt="2022-06-14T09:53:20.450" v="32" actId="1076"/>
          <ac:picMkLst>
            <pc:docMk/>
            <pc:sldMk cId="2726449028" sldId="498"/>
            <ac:picMk id="4" creationId="{EBC78E06-4909-9C56-914D-28EB49F062A4}"/>
          </ac:picMkLst>
        </pc:picChg>
        <pc:picChg chg="add mod">
          <ac:chgData name="Lukáš Bobek" userId="e843745a-abb4-418b-8809-e7cb62ee8feb" providerId="ADAL" clId="{286A2719-29BE-4B86-9E2B-64AE0518775C}" dt="2022-06-14T09:53:58.848" v="37" actId="14100"/>
          <ac:picMkLst>
            <pc:docMk/>
            <pc:sldMk cId="2726449028" sldId="498"/>
            <ac:picMk id="18" creationId="{A4476ED0-B0BA-7AC8-8988-EAFFE4F70B53}"/>
          </ac:picMkLst>
        </pc:picChg>
        <pc:picChg chg="del">
          <ac:chgData name="Lukáš Bobek" userId="e843745a-abb4-418b-8809-e7cb62ee8feb" providerId="ADAL" clId="{286A2719-29BE-4B86-9E2B-64AE0518775C}" dt="2022-06-14T09:48:46.299" v="1" actId="478"/>
          <ac:picMkLst>
            <pc:docMk/>
            <pc:sldMk cId="2726449028" sldId="498"/>
            <ac:picMk id="2050" creationId="{CF3C9D83-8F18-491F-B5CE-46293BCC9C13}"/>
          </ac:picMkLst>
        </pc:picChg>
        <pc:picChg chg="del">
          <ac:chgData name="Lukáš Bobek" userId="e843745a-abb4-418b-8809-e7cb62ee8feb" providerId="ADAL" clId="{286A2719-29BE-4B86-9E2B-64AE0518775C}" dt="2022-06-14T09:48:45.793" v="0" actId="478"/>
          <ac:picMkLst>
            <pc:docMk/>
            <pc:sldMk cId="2726449028" sldId="498"/>
            <ac:picMk id="2051" creationId="{4A612A1F-CCFB-4C09-B28E-FE3D8BA2223E}"/>
          </ac:picMkLst>
        </pc:picChg>
      </pc:sldChg>
      <pc:sldChg chg="addSp delSp modSp mod">
        <pc:chgData name="Lukáš Bobek" userId="e843745a-abb4-418b-8809-e7cb62ee8feb" providerId="ADAL" clId="{286A2719-29BE-4B86-9E2B-64AE0518775C}" dt="2022-06-16T07:52:38.482" v="1371" actId="20577"/>
        <pc:sldMkLst>
          <pc:docMk/>
          <pc:sldMk cId="3812094853" sldId="615"/>
        </pc:sldMkLst>
        <pc:spChg chg="mod">
          <ac:chgData name="Lukáš Bobek" userId="e843745a-abb4-418b-8809-e7cb62ee8feb" providerId="ADAL" clId="{286A2719-29BE-4B86-9E2B-64AE0518775C}" dt="2022-06-16T07:52:38.482" v="1371" actId="20577"/>
          <ac:spMkLst>
            <pc:docMk/>
            <pc:sldMk cId="3812094853" sldId="615"/>
            <ac:spMk id="13" creationId="{5B75CCEF-5E97-47B9-8FD6-C6DF551B0D07}"/>
          </ac:spMkLst>
        </pc:spChg>
        <pc:spChg chg="mod">
          <ac:chgData name="Lukáš Bobek" userId="e843745a-abb4-418b-8809-e7cb62ee8feb" providerId="ADAL" clId="{286A2719-29BE-4B86-9E2B-64AE0518775C}" dt="2022-06-14T11:19:14.262" v="254" actId="20577"/>
          <ac:spMkLst>
            <pc:docMk/>
            <pc:sldMk cId="3812094853" sldId="615"/>
            <ac:spMk id="16" creationId="{8A3FE458-5822-421A-9E2C-8BFAA4A9450B}"/>
          </ac:spMkLst>
        </pc:spChg>
        <pc:picChg chg="del">
          <ac:chgData name="Lukáš Bobek" userId="e843745a-abb4-418b-8809-e7cb62ee8feb" providerId="ADAL" clId="{286A2719-29BE-4B86-9E2B-64AE0518775C}" dt="2022-06-14T10:18:52.484" v="92" actId="478"/>
          <ac:picMkLst>
            <pc:docMk/>
            <pc:sldMk cId="3812094853" sldId="615"/>
            <ac:picMk id="1026" creationId="{59834649-02F5-46BA-B56F-EBF448037B72}"/>
          </ac:picMkLst>
        </pc:picChg>
        <pc:picChg chg="add mod">
          <ac:chgData name="Lukáš Bobek" userId="e843745a-abb4-418b-8809-e7cb62ee8feb" providerId="ADAL" clId="{286A2719-29BE-4B86-9E2B-64AE0518775C}" dt="2022-06-14T11:13:58.941" v="204" actId="1076"/>
          <ac:picMkLst>
            <pc:docMk/>
            <pc:sldMk cId="3812094853" sldId="615"/>
            <ac:picMk id="2050" creationId="{C20D5819-D40F-0642-6B7A-52584FF4C763}"/>
          </ac:picMkLst>
        </pc:picChg>
      </pc:sldChg>
      <pc:sldChg chg="del">
        <pc:chgData name="Lukáš Bobek" userId="e843745a-abb4-418b-8809-e7cb62ee8feb" providerId="ADAL" clId="{286A2719-29BE-4B86-9E2B-64AE0518775C}" dt="2022-06-14T12:54:51.685" v="391" actId="47"/>
        <pc:sldMkLst>
          <pc:docMk/>
          <pc:sldMk cId="4198377823" sldId="639"/>
        </pc:sldMkLst>
      </pc:sldChg>
      <pc:sldChg chg="del">
        <pc:chgData name="Lukáš Bobek" userId="e843745a-abb4-418b-8809-e7cb62ee8feb" providerId="ADAL" clId="{286A2719-29BE-4B86-9E2B-64AE0518775C}" dt="2022-06-14T12:54:53.941" v="392" actId="47"/>
        <pc:sldMkLst>
          <pc:docMk/>
          <pc:sldMk cId="1472200030" sldId="640"/>
        </pc:sldMkLst>
      </pc:sldChg>
      <pc:sldChg chg="add del">
        <pc:chgData name="Lukáš Bobek" userId="e843745a-abb4-418b-8809-e7cb62ee8feb" providerId="ADAL" clId="{286A2719-29BE-4B86-9E2B-64AE0518775C}" dt="2022-06-14T12:55:00.284" v="395" actId="47"/>
        <pc:sldMkLst>
          <pc:docMk/>
          <pc:sldMk cId="1492206245" sldId="641"/>
        </pc:sldMkLst>
      </pc:sldChg>
      <pc:sldChg chg="del">
        <pc:chgData name="Lukáš Bobek" userId="e843745a-abb4-418b-8809-e7cb62ee8feb" providerId="ADAL" clId="{286A2719-29BE-4B86-9E2B-64AE0518775C}" dt="2022-06-14T12:55:09.560" v="398" actId="47"/>
        <pc:sldMkLst>
          <pc:docMk/>
          <pc:sldMk cId="2267689111" sldId="642"/>
        </pc:sldMkLst>
      </pc:sldChg>
      <pc:sldChg chg="del">
        <pc:chgData name="Lukáš Bobek" userId="e843745a-abb4-418b-8809-e7cb62ee8feb" providerId="ADAL" clId="{286A2719-29BE-4B86-9E2B-64AE0518775C}" dt="2022-06-14T12:55:02.365" v="396" actId="47"/>
        <pc:sldMkLst>
          <pc:docMk/>
          <pc:sldMk cId="3337127633" sldId="643"/>
        </pc:sldMkLst>
      </pc:sldChg>
      <pc:sldChg chg="del">
        <pc:chgData name="Lukáš Bobek" userId="e843745a-abb4-418b-8809-e7cb62ee8feb" providerId="ADAL" clId="{286A2719-29BE-4B86-9E2B-64AE0518775C}" dt="2022-06-14T12:55:03.765" v="397" actId="47"/>
        <pc:sldMkLst>
          <pc:docMk/>
          <pc:sldMk cId="158185324" sldId="644"/>
        </pc:sldMkLst>
      </pc:sldChg>
      <pc:sldChg chg="delSp modSp del mod">
        <pc:chgData name="Lukáš Bobek" userId="e843745a-abb4-418b-8809-e7cb62ee8feb" providerId="ADAL" clId="{286A2719-29BE-4B86-9E2B-64AE0518775C}" dt="2022-06-14T13:15:17.128" v="514" actId="47"/>
        <pc:sldMkLst>
          <pc:docMk/>
          <pc:sldMk cId="3223157315" sldId="645"/>
        </pc:sldMkLst>
        <pc:spChg chg="del">
          <ac:chgData name="Lukáš Bobek" userId="e843745a-abb4-418b-8809-e7cb62ee8feb" providerId="ADAL" clId="{286A2719-29BE-4B86-9E2B-64AE0518775C}" dt="2022-06-14T13:06:37.271" v="494" actId="478"/>
          <ac:spMkLst>
            <pc:docMk/>
            <pc:sldMk cId="3223157315" sldId="645"/>
            <ac:spMk id="9" creationId="{50E36287-1C80-4245-BAAE-841BD8222803}"/>
          </ac:spMkLst>
        </pc:spChg>
        <pc:spChg chg="del mod">
          <ac:chgData name="Lukáš Bobek" userId="e843745a-abb4-418b-8809-e7cb62ee8feb" providerId="ADAL" clId="{286A2719-29BE-4B86-9E2B-64AE0518775C}" dt="2022-06-14T13:06:35.759" v="493" actId="478"/>
          <ac:spMkLst>
            <pc:docMk/>
            <pc:sldMk cId="3223157315" sldId="645"/>
            <ac:spMk id="14" creationId="{0B703CC6-7073-4FBE-8C37-A74F38289DCD}"/>
          </ac:spMkLst>
        </pc:spChg>
      </pc:sldChg>
      <pc:sldChg chg="del">
        <pc:chgData name="Lukáš Bobek" userId="e843745a-abb4-418b-8809-e7cb62ee8feb" providerId="ADAL" clId="{286A2719-29BE-4B86-9E2B-64AE0518775C}" dt="2022-06-14T12:55:12.147" v="399" actId="47"/>
        <pc:sldMkLst>
          <pc:docMk/>
          <pc:sldMk cId="2402940425" sldId="646"/>
        </pc:sldMkLst>
      </pc:sldChg>
      <pc:sldChg chg="del">
        <pc:chgData name="Lukáš Bobek" userId="e843745a-abb4-418b-8809-e7cb62ee8feb" providerId="ADAL" clId="{286A2719-29BE-4B86-9E2B-64AE0518775C}" dt="2022-06-14T12:55:35.315" v="407" actId="47"/>
        <pc:sldMkLst>
          <pc:docMk/>
          <pc:sldMk cId="2276187168" sldId="652"/>
        </pc:sldMkLst>
      </pc:sldChg>
      <pc:sldChg chg="addSp delSp modSp add del mod">
        <pc:chgData name="Lukáš Bobek" userId="e843745a-abb4-418b-8809-e7cb62ee8feb" providerId="ADAL" clId="{286A2719-29BE-4B86-9E2B-64AE0518775C}" dt="2022-06-16T07:54:38.282" v="1421" actId="20577"/>
        <pc:sldMkLst>
          <pc:docMk/>
          <pc:sldMk cId="464188216" sldId="654"/>
        </pc:sldMkLst>
        <pc:spChg chg="del">
          <ac:chgData name="Lukáš Bobek" userId="e843745a-abb4-418b-8809-e7cb62ee8feb" providerId="ADAL" clId="{286A2719-29BE-4B86-9E2B-64AE0518775C}" dt="2022-06-16T07:54:13.336" v="1408" actId="478"/>
          <ac:spMkLst>
            <pc:docMk/>
            <pc:sldMk cId="464188216" sldId="654"/>
            <ac:spMk id="6" creationId="{040C7024-BDCD-4ADE-BD6D-3919F2008017}"/>
          </ac:spMkLst>
        </pc:spChg>
        <pc:spChg chg="add mod">
          <ac:chgData name="Lukáš Bobek" userId="e843745a-abb4-418b-8809-e7cb62ee8feb" providerId="ADAL" clId="{286A2719-29BE-4B86-9E2B-64AE0518775C}" dt="2022-06-16T07:54:13.667" v="1409"/>
          <ac:spMkLst>
            <pc:docMk/>
            <pc:sldMk cId="464188216" sldId="654"/>
            <ac:spMk id="9" creationId="{4B7234E0-05D3-2C1C-88DC-6F5FD9F95253}"/>
          </ac:spMkLst>
        </pc:spChg>
        <pc:spChg chg="mod">
          <ac:chgData name="Lukáš Bobek" userId="e843745a-abb4-418b-8809-e7cb62ee8feb" providerId="ADAL" clId="{286A2719-29BE-4B86-9E2B-64AE0518775C}" dt="2022-06-16T07:54:38.282" v="1421" actId="20577"/>
          <ac:spMkLst>
            <pc:docMk/>
            <pc:sldMk cId="464188216" sldId="654"/>
            <ac:spMk id="16" creationId="{8A3FE458-5822-421A-9E2C-8BFAA4A9450B}"/>
          </ac:spMkLst>
        </pc:spChg>
      </pc:sldChg>
      <pc:sldChg chg="del">
        <pc:chgData name="Lukáš Bobek" userId="e843745a-abb4-418b-8809-e7cb62ee8feb" providerId="ADAL" clId="{286A2719-29BE-4B86-9E2B-64AE0518775C}" dt="2022-06-14T12:54:49.549" v="390" actId="47"/>
        <pc:sldMkLst>
          <pc:docMk/>
          <pc:sldMk cId="888719046" sldId="657"/>
        </pc:sldMkLst>
      </pc:sldChg>
      <pc:sldChg chg="addSp delSp modSp del mod">
        <pc:chgData name="Lukáš Bobek" userId="e843745a-abb4-418b-8809-e7cb62ee8feb" providerId="ADAL" clId="{286A2719-29BE-4B86-9E2B-64AE0518775C}" dt="2022-06-14T12:54:45.532" v="389" actId="47"/>
        <pc:sldMkLst>
          <pc:docMk/>
          <pc:sldMk cId="2718499927" sldId="658"/>
        </pc:sldMkLst>
        <pc:spChg chg="del">
          <ac:chgData name="Lukáš Bobek" userId="e843745a-abb4-418b-8809-e7cb62ee8feb" providerId="ADAL" clId="{286A2719-29BE-4B86-9E2B-64AE0518775C}" dt="2022-06-14T10:18:30.550" v="88" actId="478"/>
          <ac:spMkLst>
            <pc:docMk/>
            <pc:sldMk cId="2718499927" sldId="658"/>
            <ac:spMk id="9" creationId="{349E0207-DD80-4B2A-9115-5A5961A72FE6}"/>
          </ac:spMkLst>
        </pc:spChg>
        <pc:spChg chg="add mod">
          <ac:chgData name="Lukáš Bobek" userId="e843745a-abb4-418b-8809-e7cb62ee8feb" providerId="ADAL" clId="{286A2719-29BE-4B86-9E2B-64AE0518775C}" dt="2022-06-14T10:18:44.065" v="91"/>
          <ac:spMkLst>
            <pc:docMk/>
            <pc:sldMk cId="2718499927" sldId="658"/>
            <ac:spMk id="12" creationId="{E82A6760-586E-DBEF-8203-A15EA616045B}"/>
          </ac:spMkLst>
        </pc:spChg>
      </pc:sldChg>
      <pc:sldChg chg="addSp delSp modSp add del mod modNotesTx">
        <pc:chgData name="Lukáš Bobek" userId="e843745a-abb4-418b-8809-e7cb62ee8feb" providerId="ADAL" clId="{286A2719-29BE-4B86-9E2B-64AE0518775C}" dt="2022-06-16T07:53:05.474" v="1377"/>
        <pc:sldMkLst>
          <pc:docMk/>
          <pc:sldMk cId="3973540671" sldId="659"/>
        </pc:sldMkLst>
        <pc:spChg chg="add del">
          <ac:chgData name="Lukáš Bobek" userId="e843745a-abb4-418b-8809-e7cb62ee8feb" providerId="ADAL" clId="{286A2719-29BE-4B86-9E2B-64AE0518775C}" dt="2022-06-14T12:50:25.632" v="366"/>
          <ac:spMkLst>
            <pc:docMk/>
            <pc:sldMk cId="3973540671" sldId="659"/>
            <ac:spMk id="6" creationId="{5CD3D8C9-38AA-397E-FE55-040A47F7BEA7}"/>
          </ac:spMkLst>
        </pc:spChg>
        <pc:spChg chg="add del">
          <ac:chgData name="Lukáš Bobek" userId="e843745a-abb4-418b-8809-e7cb62ee8feb" providerId="ADAL" clId="{286A2719-29BE-4B86-9E2B-64AE0518775C}" dt="2022-06-14T12:51:02.874" v="370"/>
          <ac:spMkLst>
            <pc:docMk/>
            <pc:sldMk cId="3973540671" sldId="659"/>
            <ac:spMk id="7" creationId="{DF95EE0E-BB4B-018E-15E6-6FE91206A852}"/>
          </ac:spMkLst>
        </pc:spChg>
        <pc:spChg chg="add del mod">
          <ac:chgData name="Lukáš Bobek" userId="e843745a-abb4-418b-8809-e7cb62ee8feb" providerId="ADAL" clId="{286A2719-29BE-4B86-9E2B-64AE0518775C}" dt="2022-06-16T07:53:04.719" v="1376" actId="478"/>
          <ac:spMkLst>
            <pc:docMk/>
            <pc:sldMk cId="3973540671" sldId="659"/>
            <ac:spMk id="8" creationId="{82133D6E-9A45-1611-9B5D-493C44D15F34}"/>
          </ac:spMkLst>
        </pc:spChg>
        <pc:spChg chg="add del">
          <ac:chgData name="Lukáš Bobek" userId="e843745a-abb4-418b-8809-e7cb62ee8feb" providerId="ADAL" clId="{286A2719-29BE-4B86-9E2B-64AE0518775C}" dt="2022-06-14T12:51:21.993" v="372"/>
          <ac:spMkLst>
            <pc:docMk/>
            <pc:sldMk cId="3973540671" sldId="659"/>
            <ac:spMk id="9" creationId="{75A3D4E4-1533-FF56-EBA6-0D054F17BBD2}"/>
          </ac:spMkLst>
        </pc:spChg>
        <pc:spChg chg="add del">
          <ac:chgData name="Lukáš Bobek" userId="e843745a-abb4-418b-8809-e7cb62ee8feb" providerId="ADAL" clId="{286A2719-29BE-4B86-9E2B-64AE0518775C}" dt="2022-06-14T12:51:30.448" v="374"/>
          <ac:spMkLst>
            <pc:docMk/>
            <pc:sldMk cId="3973540671" sldId="659"/>
            <ac:spMk id="12" creationId="{28D94362-8E0E-2D65-EEB3-AB873C70FDC6}"/>
          </ac:spMkLst>
        </pc:spChg>
        <pc:spChg chg="add mod">
          <ac:chgData name="Lukáš Bobek" userId="e843745a-abb4-418b-8809-e7cb62ee8feb" providerId="ADAL" clId="{286A2719-29BE-4B86-9E2B-64AE0518775C}" dt="2022-06-16T07:53:05.474" v="1377"/>
          <ac:spMkLst>
            <pc:docMk/>
            <pc:sldMk cId="3973540671" sldId="659"/>
            <ac:spMk id="12" creationId="{B2F96B6D-703F-52C7-BE7E-BA44A37E23BE}"/>
          </ac:spMkLst>
        </pc:spChg>
        <pc:spChg chg="del">
          <ac:chgData name="Lukáš Bobek" userId="e843745a-abb4-418b-8809-e7cb62ee8feb" providerId="ADAL" clId="{286A2719-29BE-4B86-9E2B-64AE0518775C}" dt="2022-06-14T10:18:25.237" v="87" actId="478"/>
          <ac:spMkLst>
            <pc:docMk/>
            <pc:sldMk cId="3973540671" sldId="659"/>
            <ac:spMk id="13" creationId="{5B75CCEF-5E97-47B9-8FD6-C6DF551B0D07}"/>
          </ac:spMkLst>
        </pc:spChg>
        <pc:spChg chg="mod">
          <ac:chgData name="Lukáš Bobek" userId="e843745a-abb4-418b-8809-e7cb62ee8feb" providerId="ADAL" clId="{286A2719-29BE-4B86-9E2B-64AE0518775C}" dt="2022-06-14T12:40:27.070" v="342" actId="20577"/>
          <ac:spMkLst>
            <pc:docMk/>
            <pc:sldMk cId="3973540671" sldId="659"/>
            <ac:spMk id="14" creationId="{BE055027-B4C1-497C-9C94-EA2BB91C36F1}"/>
          </ac:spMkLst>
        </pc:spChg>
        <pc:spChg chg="mod">
          <ac:chgData name="Lukáš Bobek" userId="e843745a-abb4-418b-8809-e7cb62ee8feb" providerId="ADAL" clId="{286A2719-29BE-4B86-9E2B-64AE0518775C}" dt="2022-06-14T12:39:40.055" v="302" actId="20577"/>
          <ac:spMkLst>
            <pc:docMk/>
            <pc:sldMk cId="3973540671" sldId="659"/>
            <ac:spMk id="16" creationId="{8A3FE458-5822-421A-9E2C-8BFAA4A9450B}"/>
          </ac:spMkLst>
        </pc:spChg>
        <pc:picChg chg="del">
          <ac:chgData name="Lukáš Bobek" userId="e843745a-abb4-418b-8809-e7cb62ee8feb" providerId="ADAL" clId="{286A2719-29BE-4B86-9E2B-64AE0518775C}" dt="2022-06-14T12:40:23.687" v="333" actId="478"/>
          <ac:picMkLst>
            <pc:docMk/>
            <pc:sldMk cId="3973540671" sldId="659"/>
            <ac:picMk id="2" creationId="{9F0D8E01-DA2D-429E-A2A6-CE342B315F6A}"/>
          </ac:picMkLst>
        </pc:picChg>
        <pc:picChg chg="add mod">
          <ac:chgData name="Lukáš Bobek" userId="e843745a-abb4-418b-8809-e7cb62ee8feb" providerId="ADAL" clId="{286A2719-29BE-4B86-9E2B-64AE0518775C}" dt="2022-06-14T12:48:13.944" v="362" actId="1076"/>
          <ac:picMkLst>
            <pc:docMk/>
            <pc:sldMk cId="3973540671" sldId="659"/>
            <ac:picMk id="4" creationId="{24197217-55EA-8B19-A01F-827E3E4EF2A3}"/>
          </ac:picMkLst>
        </pc:picChg>
        <pc:picChg chg="add mod">
          <ac:chgData name="Lukáš Bobek" userId="e843745a-abb4-418b-8809-e7cb62ee8feb" providerId="ADAL" clId="{286A2719-29BE-4B86-9E2B-64AE0518775C}" dt="2022-06-14T12:50:29.820" v="368" actId="1076"/>
          <ac:picMkLst>
            <pc:docMk/>
            <pc:sldMk cId="3973540671" sldId="659"/>
            <ac:picMk id="5" creationId="{B37D700A-CDA5-BA95-D614-0C7AF6F858BC}"/>
          </ac:picMkLst>
        </pc:picChg>
        <pc:picChg chg="add mod">
          <ac:chgData name="Lukáš Bobek" userId="e843745a-abb4-418b-8809-e7cb62ee8feb" providerId="ADAL" clId="{286A2719-29BE-4B86-9E2B-64AE0518775C}" dt="2022-06-14T12:52:16.885" v="384" actId="1076"/>
          <ac:picMkLst>
            <pc:docMk/>
            <pc:sldMk cId="3973540671" sldId="659"/>
            <ac:picMk id="17" creationId="{47D4F18F-F0F5-F0CD-D09E-5BD3EF86E827}"/>
          </ac:picMkLst>
        </pc:picChg>
      </pc:sldChg>
      <pc:sldChg chg="addSp delSp modSp mod modNotes modNotesTx">
        <pc:chgData name="Lukáš Bobek" userId="e843745a-abb4-418b-8809-e7cb62ee8feb" providerId="ADAL" clId="{286A2719-29BE-4B86-9E2B-64AE0518775C}" dt="2022-06-16T07:53:00.065" v="1374"/>
        <pc:sldMkLst>
          <pc:docMk/>
          <pc:sldMk cId="704627293" sldId="660"/>
        </pc:sldMkLst>
        <pc:spChg chg="add del mod">
          <ac:chgData name="Lukáš Bobek" userId="e843745a-abb4-418b-8809-e7cb62ee8feb" providerId="ADAL" clId="{286A2719-29BE-4B86-9E2B-64AE0518775C}" dt="2022-06-16T07:52:59.703" v="1373" actId="478"/>
          <ac:spMkLst>
            <pc:docMk/>
            <pc:sldMk cId="704627293" sldId="660"/>
            <ac:spMk id="7" creationId="{002E9D5A-453A-1CB2-902D-FA5D4BF497BA}"/>
          </ac:spMkLst>
        </pc:spChg>
        <pc:spChg chg="add mod">
          <ac:chgData name="Lukáš Bobek" userId="e843745a-abb4-418b-8809-e7cb62ee8feb" providerId="ADAL" clId="{286A2719-29BE-4B86-9E2B-64AE0518775C}" dt="2022-06-16T07:53:00.065" v="1374"/>
          <ac:spMkLst>
            <pc:docMk/>
            <pc:sldMk cId="704627293" sldId="660"/>
            <ac:spMk id="12" creationId="{F361A033-6CB9-55B5-ECE8-9C9373868191}"/>
          </ac:spMkLst>
        </pc:spChg>
        <pc:spChg chg="del">
          <ac:chgData name="Lukáš Bobek" userId="e843745a-abb4-418b-8809-e7cb62ee8feb" providerId="ADAL" clId="{286A2719-29BE-4B86-9E2B-64AE0518775C}" dt="2022-06-14T10:18:19.910" v="86" actId="478"/>
          <ac:spMkLst>
            <pc:docMk/>
            <pc:sldMk cId="704627293" sldId="660"/>
            <ac:spMk id="13" creationId="{5B75CCEF-5E97-47B9-8FD6-C6DF551B0D07}"/>
          </ac:spMkLst>
        </pc:spChg>
        <pc:spChg chg="mod">
          <ac:chgData name="Lukáš Bobek" userId="e843745a-abb4-418b-8809-e7cb62ee8feb" providerId="ADAL" clId="{286A2719-29BE-4B86-9E2B-64AE0518775C}" dt="2022-06-14T10:22:15.113" v="192" actId="313"/>
          <ac:spMkLst>
            <pc:docMk/>
            <pc:sldMk cId="704627293" sldId="660"/>
            <ac:spMk id="16" creationId="{8A3FE458-5822-421A-9E2C-8BFAA4A9450B}"/>
          </ac:spMkLst>
        </pc:spChg>
        <pc:picChg chg="del">
          <ac:chgData name="Lukáš Bobek" userId="e843745a-abb4-418b-8809-e7cb62ee8feb" providerId="ADAL" clId="{286A2719-29BE-4B86-9E2B-64AE0518775C}" dt="2022-06-14T10:21:04.885" v="139" actId="478"/>
          <ac:picMkLst>
            <pc:docMk/>
            <pc:sldMk cId="704627293" sldId="660"/>
            <ac:picMk id="2" creationId="{E0D26D05-192D-468E-9E0B-5165E36DD3EE}"/>
          </ac:picMkLst>
        </pc:picChg>
        <pc:picChg chg="add mod">
          <ac:chgData name="Lukáš Bobek" userId="e843745a-abb4-418b-8809-e7cb62ee8feb" providerId="ADAL" clId="{286A2719-29BE-4B86-9E2B-64AE0518775C}" dt="2022-06-14T10:22:31.119" v="198" actId="1076"/>
          <ac:picMkLst>
            <pc:docMk/>
            <pc:sldMk cId="704627293" sldId="660"/>
            <ac:picMk id="4" creationId="{3DF71838-927B-6A1B-26F9-03DA376DAEBE}"/>
          </ac:picMkLst>
        </pc:picChg>
        <pc:picChg chg="add mod">
          <ac:chgData name="Lukáš Bobek" userId="e843745a-abb4-418b-8809-e7cb62ee8feb" providerId="ADAL" clId="{286A2719-29BE-4B86-9E2B-64AE0518775C}" dt="2022-06-14T13:07:28.050" v="502" actId="1076"/>
          <ac:picMkLst>
            <pc:docMk/>
            <pc:sldMk cId="704627293" sldId="660"/>
            <ac:picMk id="6" creationId="{B20D4A0F-9934-F289-E3B1-717AA25F646A}"/>
          </ac:picMkLst>
        </pc:picChg>
        <pc:picChg chg="add mod">
          <ac:chgData name="Lukáš Bobek" userId="e843745a-abb4-418b-8809-e7cb62ee8feb" providerId="ADAL" clId="{286A2719-29BE-4B86-9E2B-64AE0518775C}" dt="2022-06-14T10:23:50.393" v="202" actId="1076"/>
          <ac:picMkLst>
            <pc:docMk/>
            <pc:sldMk cId="704627293" sldId="660"/>
            <ac:picMk id="1026" creationId="{8320B978-30D5-31A2-6B72-1B08D42D5511}"/>
          </ac:picMkLst>
        </pc:picChg>
      </pc:sldChg>
      <pc:sldChg chg="addSp delSp modSp add mod">
        <pc:chgData name="Lukáš Bobek" userId="e843745a-abb4-418b-8809-e7cb62ee8feb" providerId="ADAL" clId="{286A2719-29BE-4B86-9E2B-64AE0518775C}" dt="2022-06-16T07:53:19.109" v="1383"/>
        <pc:sldMkLst>
          <pc:docMk/>
          <pc:sldMk cId="1747371715" sldId="661"/>
        </pc:sldMkLst>
        <pc:spChg chg="del mod">
          <ac:chgData name="Lukáš Bobek" userId="e843745a-abb4-418b-8809-e7cb62ee8feb" providerId="ADAL" clId="{286A2719-29BE-4B86-9E2B-64AE0518775C}" dt="2022-06-16T07:53:18.672" v="1382" actId="478"/>
          <ac:spMkLst>
            <pc:docMk/>
            <pc:sldMk cId="1747371715" sldId="661"/>
            <ac:spMk id="8" creationId="{82133D6E-9A45-1611-9B5D-493C44D15F34}"/>
          </ac:spMkLst>
        </pc:spChg>
        <pc:spChg chg="add mod">
          <ac:chgData name="Lukáš Bobek" userId="e843745a-abb4-418b-8809-e7cb62ee8feb" providerId="ADAL" clId="{286A2719-29BE-4B86-9E2B-64AE0518775C}" dt="2022-06-16T07:53:19.109" v="1383"/>
          <ac:spMkLst>
            <pc:docMk/>
            <pc:sldMk cId="1747371715" sldId="661"/>
            <ac:spMk id="9" creationId="{41AFD1EC-EAE2-2436-FAA5-80E17DF38B43}"/>
          </ac:spMkLst>
        </pc:spChg>
        <pc:spChg chg="add mod">
          <ac:chgData name="Lukáš Bobek" userId="e843745a-abb4-418b-8809-e7cb62ee8feb" providerId="ADAL" clId="{286A2719-29BE-4B86-9E2B-64AE0518775C}" dt="2022-06-14T13:24:20.618" v="656" actId="20577"/>
          <ac:spMkLst>
            <pc:docMk/>
            <pc:sldMk cId="1747371715" sldId="661"/>
            <ac:spMk id="13" creationId="{791C258C-9F54-7B07-9DE9-FCD211C48A79}"/>
          </ac:spMkLst>
        </pc:spChg>
        <pc:spChg chg="del mod">
          <ac:chgData name="Lukáš Bobek" userId="e843745a-abb4-418b-8809-e7cb62ee8feb" providerId="ADAL" clId="{286A2719-29BE-4B86-9E2B-64AE0518775C}" dt="2022-06-14T13:14:41.870" v="512" actId="478"/>
          <ac:spMkLst>
            <pc:docMk/>
            <pc:sldMk cId="1747371715" sldId="661"/>
            <ac:spMk id="14" creationId="{BE055027-B4C1-497C-9C94-EA2BB91C36F1}"/>
          </ac:spMkLst>
        </pc:spChg>
        <pc:spChg chg="mod">
          <ac:chgData name="Lukáš Bobek" userId="e843745a-abb4-418b-8809-e7cb62ee8feb" providerId="ADAL" clId="{286A2719-29BE-4B86-9E2B-64AE0518775C}" dt="2022-06-14T13:02:23.984" v="446" actId="20577"/>
          <ac:spMkLst>
            <pc:docMk/>
            <pc:sldMk cId="1747371715" sldId="661"/>
            <ac:spMk id="16" creationId="{8A3FE458-5822-421A-9E2C-8BFAA4A9450B}"/>
          </ac:spMkLst>
        </pc:spChg>
        <pc:picChg chg="add mod modCrop">
          <ac:chgData name="Lukáš Bobek" userId="e843745a-abb4-418b-8809-e7cb62ee8feb" providerId="ADAL" clId="{286A2719-29BE-4B86-9E2B-64AE0518775C}" dt="2022-06-14T13:18:32.028" v="621" actId="1076"/>
          <ac:picMkLst>
            <pc:docMk/>
            <pc:sldMk cId="1747371715" sldId="661"/>
            <ac:picMk id="3" creationId="{816F6755-FC05-641E-8C4A-2F809F5E82A8}"/>
          </ac:picMkLst>
        </pc:picChg>
        <pc:picChg chg="del">
          <ac:chgData name="Lukáš Bobek" userId="e843745a-abb4-418b-8809-e7cb62ee8feb" providerId="ADAL" clId="{286A2719-29BE-4B86-9E2B-64AE0518775C}" dt="2022-06-14T12:55:52.919" v="411" actId="478"/>
          <ac:picMkLst>
            <pc:docMk/>
            <pc:sldMk cId="1747371715" sldId="661"/>
            <ac:picMk id="4" creationId="{24197217-55EA-8B19-A01F-827E3E4EF2A3}"/>
          </ac:picMkLst>
        </pc:picChg>
        <pc:picChg chg="del">
          <ac:chgData name="Lukáš Bobek" userId="e843745a-abb4-418b-8809-e7cb62ee8feb" providerId="ADAL" clId="{286A2719-29BE-4B86-9E2B-64AE0518775C}" dt="2022-06-14T12:55:52.302" v="410" actId="478"/>
          <ac:picMkLst>
            <pc:docMk/>
            <pc:sldMk cId="1747371715" sldId="661"/>
            <ac:picMk id="5" creationId="{B37D700A-CDA5-BA95-D614-0C7AF6F858BC}"/>
          </ac:picMkLst>
        </pc:picChg>
        <pc:picChg chg="add mod">
          <ac:chgData name="Lukáš Bobek" userId="e843745a-abb4-418b-8809-e7cb62ee8feb" providerId="ADAL" clId="{286A2719-29BE-4B86-9E2B-64AE0518775C}" dt="2022-06-14T13:16:25.813" v="517" actId="1076"/>
          <ac:picMkLst>
            <pc:docMk/>
            <pc:sldMk cId="1747371715" sldId="661"/>
            <ac:picMk id="12" creationId="{B93F90FA-3DD5-AC77-9EFB-BF66EE297771}"/>
          </ac:picMkLst>
        </pc:picChg>
        <pc:picChg chg="del">
          <ac:chgData name="Lukáš Bobek" userId="e843745a-abb4-418b-8809-e7cb62ee8feb" providerId="ADAL" clId="{286A2719-29BE-4B86-9E2B-64AE0518775C}" dt="2022-06-14T12:55:53.678" v="412" actId="478"/>
          <ac:picMkLst>
            <pc:docMk/>
            <pc:sldMk cId="1747371715" sldId="661"/>
            <ac:picMk id="17" creationId="{47D4F18F-F0F5-F0CD-D09E-5BD3EF86E827}"/>
          </ac:picMkLst>
        </pc:picChg>
      </pc:sldChg>
      <pc:sldChg chg="del">
        <pc:chgData name="Lukáš Bobek" userId="e843745a-abb4-418b-8809-e7cb62ee8feb" providerId="ADAL" clId="{286A2719-29BE-4B86-9E2B-64AE0518775C}" dt="2022-06-14T12:55:26.227" v="403" actId="47"/>
        <pc:sldMkLst>
          <pc:docMk/>
          <pc:sldMk cId="2741089134" sldId="661"/>
        </pc:sldMkLst>
      </pc:sldChg>
      <pc:sldChg chg="addSp delSp modSp add mod ord modNotesTx">
        <pc:chgData name="Lukáš Bobek" userId="e843745a-abb4-418b-8809-e7cb62ee8feb" providerId="ADAL" clId="{286A2719-29BE-4B86-9E2B-64AE0518775C}" dt="2022-06-16T07:53:31.314" v="1389"/>
        <pc:sldMkLst>
          <pc:docMk/>
          <pc:sldMk cId="1537319411" sldId="662"/>
        </pc:sldMkLst>
        <pc:spChg chg="del mod">
          <ac:chgData name="Lukáš Bobek" userId="e843745a-abb4-418b-8809-e7cb62ee8feb" providerId="ADAL" clId="{286A2719-29BE-4B86-9E2B-64AE0518775C}" dt="2022-06-16T07:53:30.986" v="1388" actId="478"/>
          <ac:spMkLst>
            <pc:docMk/>
            <pc:sldMk cId="1537319411" sldId="662"/>
            <ac:spMk id="8" creationId="{82133D6E-9A45-1611-9B5D-493C44D15F34}"/>
          </ac:spMkLst>
        </pc:spChg>
        <pc:spChg chg="add del mod">
          <ac:chgData name="Lukáš Bobek" userId="e843745a-abb4-418b-8809-e7cb62ee8feb" providerId="ADAL" clId="{286A2719-29BE-4B86-9E2B-64AE0518775C}" dt="2022-06-16T07:53:28.784" v="1386" actId="478"/>
          <ac:spMkLst>
            <pc:docMk/>
            <pc:sldMk cId="1537319411" sldId="662"/>
            <ac:spMk id="12" creationId="{66D497FD-8632-9825-FE42-FA71B06348E6}"/>
          </ac:spMkLst>
        </pc:spChg>
        <pc:spChg chg="add mod">
          <ac:chgData name="Lukáš Bobek" userId="e843745a-abb4-418b-8809-e7cb62ee8feb" providerId="ADAL" clId="{286A2719-29BE-4B86-9E2B-64AE0518775C}" dt="2022-06-16T07:53:31.314" v="1389"/>
          <ac:spMkLst>
            <pc:docMk/>
            <pc:sldMk cId="1537319411" sldId="662"/>
            <ac:spMk id="13" creationId="{6F60AB94-A3FD-0783-2F85-FDE2BD793D55}"/>
          </ac:spMkLst>
        </pc:spChg>
        <pc:spChg chg="mod">
          <ac:chgData name="Lukáš Bobek" userId="e843745a-abb4-418b-8809-e7cb62ee8feb" providerId="ADAL" clId="{286A2719-29BE-4B86-9E2B-64AE0518775C}" dt="2022-06-14T14:12:13.452" v="1007" actId="14100"/>
          <ac:spMkLst>
            <pc:docMk/>
            <pc:sldMk cId="1537319411" sldId="662"/>
            <ac:spMk id="14" creationId="{BE055027-B4C1-497C-9C94-EA2BB91C36F1}"/>
          </ac:spMkLst>
        </pc:spChg>
        <pc:spChg chg="mod">
          <ac:chgData name="Lukáš Bobek" userId="e843745a-abb4-418b-8809-e7cb62ee8feb" providerId="ADAL" clId="{286A2719-29BE-4B86-9E2B-64AE0518775C}" dt="2022-06-14T13:19:38.128" v="633" actId="20577"/>
          <ac:spMkLst>
            <pc:docMk/>
            <pc:sldMk cId="1537319411" sldId="662"/>
            <ac:spMk id="16" creationId="{8A3FE458-5822-421A-9E2C-8BFAA4A9450B}"/>
          </ac:spMkLst>
        </pc:spChg>
        <pc:spChg chg="add mod">
          <ac:chgData name="Lukáš Bobek" userId="e843745a-abb4-418b-8809-e7cb62ee8feb" providerId="ADAL" clId="{286A2719-29BE-4B86-9E2B-64AE0518775C}" dt="2022-06-14T14:12:27.171" v="1011" actId="1076"/>
          <ac:spMkLst>
            <pc:docMk/>
            <pc:sldMk cId="1537319411" sldId="662"/>
            <ac:spMk id="23" creationId="{37E8FCDC-9181-7F74-C3D4-BB2A212DB9FF}"/>
          </ac:spMkLst>
        </pc:spChg>
        <pc:graphicFrameChg chg="add del mod">
          <ac:chgData name="Lukáš Bobek" userId="e843745a-abb4-418b-8809-e7cb62ee8feb" providerId="ADAL" clId="{286A2719-29BE-4B86-9E2B-64AE0518775C}" dt="2022-06-14T13:33:15.475" v="762"/>
          <ac:graphicFrameMkLst>
            <pc:docMk/>
            <pc:sldMk cId="1537319411" sldId="662"/>
            <ac:graphicFrameMk id="9" creationId="{DC7D0F8C-30EC-CF56-9391-2900A48153CA}"/>
          </ac:graphicFrameMkLst>
        </pc:graphicFrameChg>
        <pc:graphicFrameChg chg="add del mod">
          <ac:chgData name="Lukáš Bobek" userId="e843745a-abb4-418b-8809-e7cb62ee8feb" providerId="ADAL" clId="{286A2719-29BE-4B86-9E2B-64AE0518775C}" dt="2022-06-14T13:33:26.919" v="768"/>
          <ac:graphicFrameMkLst>
            <pc:docMk/>
            <pc:sldMk cId="1537319411" sldId="662"/>
            <ac:graphicFrameMk id="12" creationId="{70B1ABE3-B3C6-E792-BB13-6834788A1ACF}"/>
          </ac:graphicFrameMkLst>
        </pc:graphicFrameChg>
        <pc:graphicFrameChg chg="add del mod">
          <ac:chgData name="Lukáš Bobek" userId="e843745a-abb4-418b-8809-e7cb62ee8feb" providerId="ADAL" clId="{286A2719-29BE-4B86-9E2B-64AE0518775C}" dt="2022-06-14T13:33:40.460" v="774"/>
          <ac:graphicFrameMkLst>
            <pc:docMk/>
            <pc:sldMk cId="1537319411" sldId="662"/>
            <ac:graphicFrameMk id="13" creationId="{0F8D7069-2D67-D16A-B392-DC9CBF67E353}"/>
          </ac:graphicFrameMkLst>
        </pc:graphicFrameChg>
        <pc:graphicFrameChg chg="add del mod">
          <ac:chgData name="Lukáš Bobek" userId="e843745a-abb4-418b-8809-e7cb62ee8feb" providerId="ADAL" clId="{286A2719-29BE-4B86-9E2B-64AE0518775C}" dt="2022-06-14T13:57:44.051" v="782"/>
          <ac:graphicFrameMkLst>
            <pc:docMk/>
            <pc:sldMk cId="1537319411" sldId="662"/>
            <ac:graphicFrameMk id="15" creationId="{EF0D21C3-7000-B7D4-E8D2-FD0F65737D13}"/>
          </ac:graphicFrameMkLst>
        </pc:graphicFrameChg>
        <pc:graphicFrameChg chg="add mod">
          <ac:chgData name="Lukáš Bobek" userId="e843745a-abb4-418b-8809-e7cb62ee8feb" providerId="ADAL" clId="{286A2719-29BE-4B86-9E2B-64AE0518775C}" dt="2022-06-14T14:12:31.244" v="1013" actId="1076"/>
          <ac:graphicFrameMkLst>
            <pc:docMk/>
            <pc:sldMk cId="1537319411" sldId="662"/>
            <ac:graphicFrameMk id="18" creationId="{42AC708A-7750-046A-6A46-02F5BB95FFDC}"/>
          </ac:graphicFrameMkLst>
        </pc:graphicFrameChg>
        <pc:graphicFrameChg chg="add del mod">
          <ac:chgData name="Lukáš Bobek" userId="e843745a-abb4-418b-8809-e7cb62ee8feb" providerId="ADAL" clId="{286A2719-29BE-4B86-9E2B-64AE0518775C}" dt="2022-06-14T14:02:10.064" v="902"/>
          <ac:graphicFrameMkLst>
            <pc:docMk/>
            <pc:sldMk cId="1537319411" sldId="662"/>
            <ac:graphicFrameMk id="19" creationId="{C9CE7DD5-1C41-D02A-BDAA-260973D3473A}"/>
          </ac:graphicFrameMkLst>
        </pc:graphicFrameChg>
        <pc:graphicFrameChg chg="add del mod">
          <ac:chgData name="Lukáš Bobek" userId="e843745a-abb4-418b-8809-e7cb62ee8feb" providerId="ADAL" clId="{286A2719-29BE-4B86-9E2B-64AE0518775C}" dt="2022-06-14T14:05:47.706" v="929"/>
          <ac:graphicFrameMkLst>
            <pc:docMk/>
            <pc:sldMk cId="1537319411" sldId="662"/>
            <ac:graphicFrameMk id="20" creationId="{C167F3E5-3ECB-8136-59D8-95B998FBFECD}"/>
          </ac:graphicFrameMkLst>
        </pc:graphicFrameChg>
        <pc:graphicFrameChg chg="add del mod">
          <ac:chgData name="Lukáš Bobek" userId="e843745a-abb4-418b-8809-e7cb62ee8feb" providerId="ADAL" clId="{286A2719-29BE-4B86-9E2B-64AE0518775C}" dt="2022-06-14T14:05:51.758" v="934"/>
          <ac:graphicFrameMkLst>
            <pc:docMk/>
            <pc:sldMk cId="1537319411" sldId="662"/>
            <ac:graphicFrameMk id="21" creationId="{008AD7E0-506F-EEF3-1A1C-A066F14F18C3}"/>
          </ac:graphicFrameMkLst>
        </pc:graphicFrameChg>
        <pc:graphicFrameChg chg="add mod">
          <ac:chgData name="Lukáš Bobek" userId="e843745a-abb4-418b-8809-e7cb62ee8feb" providerId="ADAL" clId="{286A2719-29BE-4B86-9E2B-64AE0518775C}" dt="2022-06-14T14:12:29.308" v="1012" actId="1076"/>
          <ac:graphicFrameMkLst>
            <pc:docMk/>
            <pc:sldMk cId="1537319411" sldId="662"/>
            <ac:graphicFrameMk id="24" creationId="{BF9A00BE-BF12-0191-9C51-5635D992FBA8}"/>
          </ac:graphicFrameMkLst>
        </pc:graphicFrameChg>
        <pc:graphicFrameChg chg="add del mod">
          <ac:chgData name="Lukáš Bobek" userId="e843745a-abb4-418b-8809-e7cb62ee8feb" providerId="ADAL" clId="{286A2719-29BE-4B86-9E2B-64AE0518775C}" dt="2022-06-14T14:11:30.159" v="961"/>
          <ac:graphicFrameMkLst>
            <pc:docMk/>
            <pc:sldMk cId="1537319411" sldId="662"/>
            <ac:graphicFrameMk id="25" creationId="{E432FCA4-B373-48E3-2454-B00962CDDD72}"/>
          </ac:graphicFrameMkLst>
        </pc:graphicFrameChg>
        <pc:picChg chg="add mod modCrop">
          <ac:chgData name="Lukáš Bobek" userId="e843745a-abb4-418b-8809-e7cb62ee8feb" providerId="ADAL" clId="{286A2719-29BE-4B86-9E2B-64AE0518775C}" dt="2022-06-14T14:12:34.227" v="1014" actId="1076"/>
          <ac:picMkLst>
            <pc:docMk/>
            <pc:sldMk cId="1537319411" sldId="662"/>
            <ac:picMk id="3" creationId="{25335F1C-E726-FE4C-EEE0-FA487F47B85E}"/>
          </ac:picMkLst>
        </pc:picChg>
        <pc:picChg chg="del">
          <ac:chgData name="Lukáš Bobek" userId="e843745a-abb4-418b-8809-e7cb62ee8feb" providerId="ADAL" clId="{286A2719-29BE-4B86-9E2B-64AE0518775C}" dt="2022-06-14T13:19:20.168" v="625" actId="478"/>
          <ac:picMkLst>
            <pc:docMk/>
            <pc:sldMk cId="1537319411" sldId="662"/>
            <ac:picMk id="4" creationId="{24197217-55EA-8B19-A01F-827E3E4EF2A3}"/>
          </ac:picMkLst>
        </pc:picChg>
        <pc:picChg chg="del">
          <ac:chgData name="Lukáš Bobek" userId="e843745a-abb4-418b-8809-e7cb62ee8feb" providerId="ADAL" clId="{286A2719-29BE-4B86-9E2B-64AE0518775C}" dt="2022-06-14T13:19:21.559" v="627" actId="478"/>
          <ac:picMkLst>
            <pc:docMk/>
            <pc:sldMk cId="1537319411" sldId="662"/>
            <ac:picMk id="5" creationId="{B37D700A-CDA5-BA95-D614-0C7AF6F858BC}"/>
          </ac:picMkLst>
        </pc:picChg>
        <pc:picChg chg="add del mod">
          <ac:chgData name="Lukáš Bobek" userId="e843745a-abb4-418b-8809-e7cb62ee8feb" providerId="ADAL" clId="{286A2719-29BE-4B86-9E2B-64AE0518775C}" dt="2022-06-14T14:00:13.423" v="812" actId="478"/>
          <ac:picMkLst>
            <pc:docMk/>
            <pc:sldMk cId="1537319411" sldId="662"/>
            <ac:picMk id="7" creationId="{4F64C2A6-5FB5-530A-B056-3E9F123F2B25}"/>
          </ac:picMkLst>
        </pc:picChg>
        <pc:picChg chg="del">
          <ac:chgData name="Lukáš Bobek" userId="e843745a-abb4-418b-8809-e7cb62ee8feb" providerId="ADAL" clId="{286A2719-29BE-4B86-9E2B-64AE0518775C}" dt="2022-06-14T13:19:20.966" v="626" actId="478"/>
          <ac:picMkLst>
            <pc:docMk/>
            <pc:sldMk cId="1537319411" sldId="662"/>
            <ac:picMk id="17" creationId="{47D4F18F-F0F5-F0CD-D09E-5BD3EF86E827}"/>
          </ac:picMkLst>
        </pc:picChg>
      </pc:sldChg>
      <pc:sldChg chg="del">
        <pc:chgData name="Lukáš Bobek" userId="e843745a-abb4-418b-8809-e7cb62ee8feb" providerId="ADAL" clId="{286A2719-29BE-4B86-9E2B-64AE0518775C}" dt="2022-06-14T12:55:23.693" v="402" actId="47"/>
        <pc:sldMkLst>
          <pc:docMk/>
          <pc:sldMk cId="1919544652" sldId="662"/>
        </pc:sldMkLst>
      </pc:sldChg>
      <pc:sldChg chg="addSp delSp modSp add mod modNotes modNotesTx">
        <pc:chgData name="Lukáš Bobek" userId="e843745a-abb4-418b-8809-e7cb62ee8feb" providerId="ADAL" clId="{286A2719-29BE-4B86-9E2B-64AE0518775C}" dt="2022-06-16T07:53:38.234" v="1392"/>
        <pc:sldMkLst>
          <pc:docMk/>
          <pc:sldMk cId="1534097485" sldId="663"/>
        </pc:sldMkLst>
        <pc:spChg chg="del mod">
          <ac:chgData name="Lukáš Bobek" userId="e843745a-abb4-418b-8809-e7cb62ee8feb" providerId="ADAL" clId="{286A2719-29BE-4B86-9E2B-64AE0518775C}" dt="2022-06-16T07:53:37.451" v="1391" actId="478"/>
          <ac:spMkLst>
            <pc:docMk/>
            <pc:sldMk cId="1534097485" sldId="663"/>
            <ac:spMk id="8" creationId="{82133D6E-9A45-1611-9B5D-493C44D15F34}"/>
          </ac:spMkLst>
        </pc:spChg>
        <pc:spChg chg="add mod">
          <ac:chgData name="Lukáš Bobek" userId="e843745a-abb4-418b-8809-e7cb62ee8feb" providerId="ADAL" clId="{286A2719-29BE-4B86-9E2B-64AE0518775C}" dt="2022-06-16T07:53:38.234" v="1392"/>
          <ac:spMkLst>
            <pc:docMk/>
            <pc:sldMk cId="1534097485" sldId="663"/>
            <ac:spMk id="9" creationId="{F409D62E-00B9-A96E-0EEB-0F11386605A0}"/>
          </ac:spMkLst>
        </pc:spChg>
        <pc:spChg chg="mod">
          <ac:chgData name="Lukáš Bobek" userId="e843745a-abb4-418b-8809-e7cb62ee8feb" providerId="ADAL" clId="{286A2719-29BE-4B86-9E2B-64AE0518775C}" dt="2022-06-14T14:02:41.773" v="908" actId="255"/>
          <ac:spMkLst>
            <pc:docMk/>
            <pc:sldMk cId="1534097485" sldId="663"/>
            <ac:spMk id="14" creationId="{BE055027-B4C1-497C-9C94-EA2BB91C36F1}"/>
          </ac:spMkLst>
        </pc:spChg>
        <pc:picChg chg="del">
          <ac:chgData name="Lukáš Bobek" userId="e843745a-abb4-418b-8809-e7cb62ee8feb" providerId="ADAL" clId="{286A2719-29BE-4B86-9E2B-64AE0518775C}" dt="2022-06-14T13:59:20.887" v="799" actId="478"/>
          <ac:picMkLst>
            <pc:docMk/>
            <pc:sldMk cId="1534097485" sldId="663"/>
            <ac:picMk id="3" creationId="{25335F1C-E726-FE4C-EEE0-FA487F47B85E}"/>
          </ac:picMkLst>
        </pc:picChg>
        <pc:picChg chg="mod">
          <ac:chgData name="Lukáš Bobek" userId="e843745a-abb4-418b-8809-e7cb62ee8feb" providerId="ADAL" clId="{286A2719-29BE-4B86-9E2B-64AE0518775C}" dt="2022-06-14T14:02:52.524" v="910" actId="1076"/>
          <ac:picMkLst>
            <pc:docMk/>
            <pc:sldMk cId="1534097485" sldId="663"/>
            <ac:picMk id="7" creationId="{4F64C2A6-5FB5-530A-B056-3E9F123F2B25}"/>
          </ac:picMkLst>
        </pc:picChg>
      </pc:sldChg>
      <pc:sldChg chg="del">
        <pc:chgData name="Lukáš Bobek" userId="e843745a-abb4-418b-8809-e7cb62ee8feb" providerId="ADAL" clId="{286A2719-29BE-4B86-9E2B-64AE0518775C}" dt="2022-06-14T12:55:17.359" v="401" actId="47"/>
        <pc:sldMkLst>
          <pc:docMk/>
          <pc:sldMk cId="1982810208" sldId="663"/>
        </pc:sldMkLst>
      </pc:sldChg>
      <pc:sldChg chg="del">
        <pc:chgData name="Lukáš Bobek" userId="e843745a-abb4-418b-8809-e7cb62ee8feb" providerId="ADAL" clId="{286A2719-29BE-4B86-9E2B-64AE0518775C}" dt="2022-06-14T12:55:33.426" v="406" actId="47"/>
        <pc:sldMkLst>
          <pc:docMk/>
          <pc:sldMk cId="84863011" sldId="664"/>
        </pc:sldMkLst>
      </pc:sldChg>
      <pc:sldChg chg="addSp delSp modSp add mod ord modNotesTx">
        <pc:chgData name="Lukáš Bobek" userId="e843745a-abb4-418b-8809-e7cb62ee8feb" providerId="ADAL" clId="{286A2719-29BE-4B86-9E2B-64AE0518775C}" dt="2022-06-16T07:53:47.325" v="1395"/>
        <pc:sldMkLst>
          <pc:docMk/>
          <pc:sldMk cId="2509106936" sldId="664"/>
        </pc:sldMkLst>
        <pc:spChg chg="del mod">
          <ac:chgData name="Lukáš Bobek" userId="e843745a-abb4-418b-8809-e7cb62ee8feb" providerId="ADAL" clId="{286A2719-29BE-4B86-9E2B-64AE0518775C}" dt="2022-06-16T07:53:46.626" v="1394" actId="478"/>
          <ac:spMkLst>
            <pc:docMk/>
            <pc:sldMk cId="2509106936" sldId="664"/>
            <ac:spMk id="8" creationId="{82133D6E-9A45-1611-9B5D-493C44D15F34}"/>
          </ac:spMkLst>
        </pc:spChg>
        <pc:spChg chg="add mod">
          <ac:chgData name="Lukáš Bobek" userId="e843745a-abb4-418b-8809-e7cb62ee8feb" providerId="ADAL" clId="{286A2719-29BE-4B86-9E2B-64AE0518775C}" dt="2022-06-16T07:53:47.325" v="1395"/>
          <ac:spMkLst>
            <pc:docMk/>
            <pc:sldMk cId="2509106936" sldId="664"/>
            <ac:spMk id="9" creationId="{09B5D281-096E-B847-8245-C15DA6365EE5}"/>
          </ac:spMkLst>
        </pc:spChg>
        <pc:spChg chg="mod">
          <ac:chgData name="Lukáš Bobek" userId="e843745a-abb4-418b-8809-e7cb62ee8feb" providerId="ADAL" clId="{286A2719-29BE-4B86-9E2B-64AE0518775C}" dt="2022-06-14T14:26:00.898" v="1194" actId="207"/>
          <ac:spMkLst>
            <pc:docMk/>
            <pc:sldMk cId="2509106936" sldId="664"/>
            <ac:spMk id="14" creationId="{BE055027-B4C1-497C-9C94-EA2BB91C36F1}"/>
          </ac:spMkLst>
        </pc:spChg>
        <pc:spChg chg="mod">
          <ac:chgData name="Lukáš Bobek" userId="e843745a-abb4-418b-8809-e7cb62ee8feb" providerId="ADAL" clId="{286A2719-29BE-4B86-9E2B-64AE0518775C}" dt="2022-06-14T14:13:26.432" v="1026" actId="20577"/>
          <ac:spMkLst>
            <pc:docMk/>
            <pc:sldMk cId="2509106936" sldId="664"/>
            <ac:spMk id="16" creationId="{8A3FE458-5822-421A-9E2C-8BFAA4A9450B}"/>
          </ac:spMkLst>
        </pc:spChg>
        <pc:spChg chg="del">
          <ac:chgData name="Lukáš Bobek" userId="e843745a-abb4-418b-8809-e7cb62ee8feb" providerId="ADAL" clId="{286A2719-29BE-4B86-9E2B-64AE0518775C}" dt="2022-06-14T14:13:37.519" v="1027" actId="478"/>
          <ac:spMkLst>
            <pc:docMk/>
            <pc:sldMk cId="2509106936" sldId="664"/>
            <ac:spMk id="23" creationId="{37E8FCDC-9181-7F74-C3D4-BB2A212DB9FF}"/>
          </ac:spMkLst>
        </pc:spChg>
        <pc:graphicFrameChg chg="del">
          <ac:chgData name="Lukáš Bobek" userId="e843745a-abb4-418b-8809-e7cb62ee8feb" providerId="ADAL" clId="{286A2719-29BE-4B86-9E2B-64AE0518775C}" dt="2022-06-14T14:13:40.143" v="1030" actId="478"/>
          <ac:graphicFrameMkLst>
            <pc:docMk/>
            <pc:sldMk cId="2509106936" sldId="664"/>
            <ac:graphicFrameMk id="18" creationId="{42AC708A-7750-046A-6A46-02F5BB95FFDC}"/>
          </ac:graphicFrameMkLst>
        </pc:graphicFrameChg>
        <pc:graphicFrameChg chg="del">
          <ac:chgData name="Lukáš Bobek" userId="e843745a-abb4-418b-8809-e7cb62ee8feb" providerId="ADAL" clId="{286A2719-29BE-4B86-9E2B-64AE0518775C}" dt="2022-06-14T14:13:39.479" v="1029" actId="478"/>
          <ac:graphicFrameMkLst>
            <pc:docMk/>
            <pc:sldMk cId="2509106936" sldId="664"/>
            <ac:graphicFrameMk id="24" creationId="{BF9A00BE-BF12-0191-9C51-5635D992FBA8}"/>
          </ac:graphicFrameMkLst>
        </pc:graphicFrameChg>
        <pc:picChg chg="del">
          <ac:chgData name="Lukáš Bobek" userId="e843745a-abb4-418b-8809-e7cb62ee8feb" providerId="ADAL" clId="{286A2719-29BE-4B86-9E2B-64AE0518775C}" dt="2022-06-14T14:13:37.951" v="1028" actId="478"/>
          <ac:picMkLst>
            <pc:docMk/>
            <pc:sldMk cId="2509106936" sldId="664"/>
            <ac:picMk id="3" creationId="{25335F1C-E726-FE4C-EEE0-FA487F47B85E}"/>
          </ac:picMkLst>
        </pc:picChg>
        <pc:picChg chg="add mod">
          <ac:chgData name="Lukáš Bobek" userId="e843745a-abb4-418b-8809-e7cb62ee8feb" providerId="ADAL" clId="{286A2719-29BE-4B86-9E2B-64AE0518775C}" dt="2022-06-14T14:14:04.625" v="1038" actId="1076"/>
          <ac:picMkLst>
            <pc:docMk/>
            <pc:sldMk cId="2509106936" sldId="664"/>
            <ac:picMk id="12" creationId="{00C758DF-0263-6571-F95B-BA58B4040E52}"/>
          </ac:picMkLst>
        </pc:picChg>
      </pc:sldChg>
      <pc:sldChg chg="addSp delSp modSp add mod">
        <pc:chgData name="Lukáš Bobek" userId="e843745a-abb4-418b-8809-e7cb62ee8feb" providerId="ADAL" clId="{286A2719-29BE-4B86-9E2B-64AE0518775C}" dt="2022-06-16T07:53:52.270" v="1398"/>
        <pc:sldMkLst>
          <pc:docMk/>
          <pc:sldMk cId="170663125" sldId="665"/>
        </pc:sldMkLst>
        <pc:spChg chg="del mod">
          <ac:chgData name="Lukáš Bobek" userId="e843745a-abb4-418b-8809-e7cb62ee8feb" providerId="ADAL" clId="{286A2719-29BE-4B86-9E2B-64AE0518775C}" dt="2022-06-16T07:53:51.876" v="1397" actId="478"/>
          <ac:spMkLst>
            <pc:docMk/>
            <pc:sldMk cId="170663125" sldId="665"/>
            <ac:spMk id="8" creationId="{82133D6E-9A45-1611-9B5D-493C44D15F34}"/>
          </ac:spMkLst>
        </pc:spChg>
        <pc:spChg chg="add mod">
          <ac:chgData name="Lukáš Bobek" userId="e843745a-abb4-418b-8809-e7cb62ee8feb" providerId="ADAL" clId="{286A2719-29BE-4B86-9E2B-64AE0518775C}" dt="2022-06-16T07:53:52.270" v="1398"/>
          <ac:spMkLst>
            <pc:docMk/>
            <pc:sldMk cId="170663125" sldId="665"/>
            <ac:spMk id="9" creationId="{D03D2A42-B9C2-6743-9DBD-7A6D291114E3}"/>
          </ac:spMkLst>
        </pc:spChg>
        <pc:spChg chg="mod">
          <ac:chgData name="Lukáš Bobek" userId="e843745a-abb4-418b-8809-e7cb62ee8feb" providerId="ADAL" clId="{286A2719-29BE-4B86-9E2B-64AE0518775C}" dt="2022-06-14T14:32:25.948" v="1361" actId="207"/>
          <ac:spMkLst>
            <pc:docMk/>
            <pc:sldMk cId="170663125" sldId="665"/>
            <ac:spMk id="14" creationId="{BE055027-B4C1-497C-9C94-EA2BB91C36F1}"/>
          </ac:spMkLst>
        </pc:spChg>
        <pc:spChg chg="mod">
          <ac:chgData name="Lukáš Bobek" userId="e843745a-abb4-418b-8809-e7cb62ee8feb" providerId="ADAL" clId="{286A2719-29BE-4B86-9E2B-64AE0518775C}" dt="2022-06-14T14:29:32.592" v="1214" actId="20577"/>
          <ac:spMkLst>
            <pc:docMk/>
            <pc:sldMk cId="170663125" sldId="665"/>
            <ac:spMk id="16" creationId="{8A3FE458-5822-421A-9E2C-8BFAA4A9450B}"/>
          </ac:spMkLst>
        </pc:spChg>
        <pc:graphicFrameChg chg="add del mod">
          <ac:chgData name="Lukáš Bobek" userId="e843745a-abb4-418b-8809-e7cb62ee8feb" providerId="ADAL" clId="{286A2719-29BE-4B86-9E2B-64AE0518775C}" dt="2022-06-14T14:32:17.634" v="1356"/>
          <ac:graphicFrameMkLst>
            <pc:docMk/>
            <pc:sldMk cId="170663125" sldId="665"/>
            <ac:graphicFrameMk id="2" creationId="{5C6E1511-BB05-160D-3DFF-1A68DB431206}"/>
          </ac:graphicFrameMkLst>
        </pc:graphicFrameChg>
        <pc:picChg chg="del">
          <ac:chgData name="Lukáš Bobek" userId="e843745a-abb4-418b-8809-e7cb62ee8feb" providerId="ADAL" clId="{286A2719-29BE-4B86-9E2B-64AE0518775C}" dt="2022-06-14T14:29:00.183" v="1197" actId="478"/>
          <ac:picMkLst>
            <pc:docMk/>
            <pc:sldMk cId="170663125" sldId="665"/>
            <ac:picMk id="12" creationId="{00C758DF-0263-6571-F95B-BA58B4040E52}"/>
          </ac:picMkLst>
        </pc:picChg>
      </pc:sldChg>
      <pc:sldChg chg="del">
        <pc:chgData name="Lukáš Bobek" userId="e843745a-abb4-418b-8809-e7cb62ee8feb" providerId="ADAL" clId="{286A2719-29BE-4B86-9E2B-64AE0518775C}" dt="2022-06-14T12:55:37.414" v="408" actId="47"/>
        <pc:sldMkLst>
          <pc:docMk/>
          <pc:sldMk cId="851175591" sldId="665"/>
        </pc:sldMkLst>
      </pc:sldChg>
      <pc:sldChg chg="del">
        <pc:chgData name="Lukáš Bobek" userId="e843745a-abb4-418b-8809-e7cb62ee8feb" providerId="ADAL" clId="{286A2719-29BE-4B86-9E2B-64AE0518775C}" dt="2022-06-14T12:55:13.723" v="400" actId="47"/>
        <pc:sldMkLst>
          <pc:docMk/>
          <pc:sldMk cId="1336794577" sldId="666"/>
        </pc:sldMkLst>
      </pc:sldChg>
      <pc:sldChg chg="addSp delSp modSp mod">
        <pc:chgData name="Lukáš Bobek" userId="e843745a-abb4-418b-8809-e7cb62ee8feb" providerId="ADAL" clId="{286A2719-29BE-4B86-9E2B-64AE0518775C}" dt="2022-06-16T07:53:14.753" v="1380"/>
        <pc:sldMkLst>
          <pc:docMk/>
          <pc:sldMk cId="1706485321" sldId="666"/>
        </pc:sldMkLst>
        <pc:spChg chg="del mod">
          <ac:chgData name="Lukáš Bobek" userId="e843745a-abb4-418b-8809-e7cb62ee8feb" providerId="ADAL" clId="{286A2719-29BE-4B86-9E2B-64AE0518775C}" dt="2022-06-16T07:53:14.356" v="1379" actId="478"/>
          <ac:spMkLst>
            <pc:docMk/>
            <pc:sldMk cId="1706485321" sldId="666"/>
            <ac:spMk id="8" creationId="{82133D6E-9A45-1611-9B5D-493C44D15F34}"/>
          </ac:spMkLst>
        </pc:spChg>
        <pc:spChg chg="add mod">
          <ac:chgData name="Lukáš Bobek" userId="e843745a-abb4-418b-8809-e7cb62ee8feb" providerId="ADAL" clId="{286A2719-29BE-4B86-9E2B-64AE0518775C}" dt="2022-06-16T07:53:14.753" v="1380"/>
          <ac:spMkLst>
            <pc:docMk/>
            <pc:sldMk cId="1706485321" sldId="666"/>
            <ac:spMk id="17" creationId="{E88C6BF9-CFBC-BF68-D9EA-43742D05CC62}"/>
          </ac:spMkLst>
        </pc:spChg>
      </pc:sldChg>
      <pc:sldChg chg="addSp delSp modSp mod">
        <pc:chgData name="Lukáš Bobek" userId="e843745a-abb4-418b-8809-e7cb62ee8feb" providerId="ADAL" clId="{286A2719-29BE-4B86-9E2B-64AE0518775C}" dt="2022-06-16T07:53:57.865" v="1401"/>
        <pc:sldMkLst>
          <pc:docMk/>
          <pc:sldMk cId="955742334" sldId="667"/>
        </pc:sldMkLst>
        <pc:spChg chg="del mod">
          <ac:chgData name="Lukáš Bobek" userId="e843745a-abb4-418b-8809-e7cb62ee8feb" providerId="ADAL" clId="{286A2719-29BE-4B86-9E2B-64AE0518775C}" dt="2022-06-16T07:53:57.571" v="1400" actId="478"/>
          <ac:spMkLst>
            <pc:docMk/>
            <pc:sldMk cId="955742334" sldId="667"/>
            <ac:spMk id="8" creationId="{82133D6E-9A45-1611-9B5D-493C44D15F34}"/>
          </ac:spMkLst>
        </pc:spChg>
        <pc:spChg chg="add mod">
          <ac:chgData name="Lukáš Bobek" userId="e843745a-abb4-418b-8809-e7cb62ee8feb" providerId="ADAL" clId="{286A2719-29BE-4B86-9E2B-64AE0518775C}" dt="2022-06-16T07:53:57.865" v="1401"/>
          <ac:spMkLst>
            <pc:docMk/>
            <pc:sldMk cId="955742334" sldId="667"/>
            <ac:spMk id="17" creationId="{75757C00-E573-473C-6B4F-766D383993CF}"/>
          </ac:spMkLst>
        </pc:spChg>
      </pc:sldChg>
      <pc:sldChg chg="addSp delSp modSp mod">
        <pc:chgData name="Lukáš Bobek" userId="e843745a-abb4-418b-8809-e7cb62ee8feb" providerId="ADAL" clId="{286A2719-29BE-4B86-9E2B-64AE0518775C}" dt="2022-06-16T07:54:07.365" v="1407"/>
        <pc:sldMkLst>
          <pc:docMk/>
          <pc:sldMk cId="620301954" sldId="669"/>
        </pc:sldMkLst>
        <pc:spChg chg="del mod">
          <ac:chgData name="Lukáš Bobek" userId="e843745a-abb4-418b-8809-e7cb62ee8feb" providerId="ADAL" clId="{286A2719-29BE-4B86-9E2B-64AE0518775C}" dt="2022-06-16T07:54:07.059" v="1406" actId="478"/>
          <ac:spMkLst>
            <pc:docMk/>
            <pc:sldMk cId="620301954" sldId="669"/>
            <ac:spMk id="8" creationId="{82133D6E-9A45-1611-9B5D-493C44D15F34}"/>
          </ac:spMkLst>
        </pc:spChg>
        <pc:spChg chg="add mod">
          <ac:chgData name="Lukáš Bobek" userId="e843745a-abb4-418b-8809-e7cb62ee8feb" providerId="ADAL" clId="{286A2719-29BE-4B86-9E2B-64AE0518775C}" dt="2022-06-16T07:54:07.365" v="1407"/>
          <ac:spMkLst>
            <pc:docMk/>
            <pc:sldMk cId="620301954" sldId="669"/>
            <ac:spMk id="17" creationId="{FAB4BDE7-18F7-B56C-8E12-59E9B4723329}"/>
          </ac:spMkLst>
        </pc:spChg>
      </pc:sldChg>
      <pc:sldChg chg="addSp delSp modSp mod">
        <pc:chgData name="Lukáš Bobek" userId="e843745a-abb4-418b-8809-e7cb62ee8feb" providerId="ADAL" clId="{286A2719-29BE-4B86-9E2B-64AE0518775C}" dt="2022-06-16T07:54:02.117" v="1404"/>
        <pc:sldMkLst>
          <pc:docMk/>
          <pc:sldMk cId="2340369315" sldId="670"/>
        </pc:sldMkLst>
        <pc:spChg chg="del mod">
          <ac:chgData name="Lukáš Bobek" userId="e843745a-abb4-418b-8809-e7cb62ee8feb" providerId="ADAL" clId="{286A2719-29BE-4B86-9E2B-64AE0518775C}" dt="2022-06-16T07:54:01.833" v="1403" actId="478"/>
          <ac:spMkLst>
            <pc:docMk/>
            <pc:sldMk cId="2340369315" sldId="670"/>
            <ac:spMk id="8" creationId="{82133D6E-9A45-1611-9B5D-493C44D15F34}"/>
          </ac:spMkLst>
        </pc:spChg>
        <pc:spChg chg="add mod">
          <ac:chgData name="Lukáš Bobek" userId="e843745a-abb4-418b-8809-e7cb62ee8feb" providerId="ADAL" clId="{286A2719-29BE-4B86-9E2B-64AE0518775C}" dt="2022-06-16T07:54:02.117" v="1404"/>
          <ac:spMkLst>
            <pc:docMk/>
            <pc:sldMk cId="2340369315" sldId="670"/>
            <ac:spMk id="13" creationId="{5811A0BD-40CD-5543-8244-EBB832A88D59}"/>
          </ac:spMkLst>
        </pc:spChg>
      </pc:sldChg>
    </pc:docChg>
  </pc:docChgLst>
  <pc:docChgLst>
    <pc:chgData name="Lukáš Juříček" userId="0250efcb-de4c-4d45-b22d-df5516868c3c" providerId="ADAL" clId="{9F3DCAA8-A2C7-4C9F-8BE2-935AFCB39BEB}"/>
    <pc:docChg chg="modSld">
      <pc:chgData name="Lukáš Juříček" userId="0250efcb-de4c-4d45-b22d-df5516868c3c" providerId="ADAL" clId="{9F3DCAA8-A2C7-4C9F-8BE2-935AFCB39BEB}" dt="2022-06-14T07:25:08.802" v="0" actId="1036"/>
      <pc:docMkLst>
        <pc:docMk/>
      </pc:docMkLst>
      <pc:sldChg chg="modSp mod">
        <pc:chgData name="Lukáš Juříček" userId="0250efcb-de4c-4d45-b22d-df5516868c3c" providerId="ADAL" clId="{9F3DCAA8-A2C7-4C9F-8BE2-935AFCB39BEB}" dt="2022-06-14T07:25:08.802" v="0" actId="1036"/>
        <pc:sldMkLst>
          <pc:docMk/>
          <pc:sldMk cId="84863011" sldId="664"/>
        </pc:sldMkLst>
        <pc:picChg chg="mod">
          <ac:chgData name="Lukáš Juříček" userId="0250efcb-de4c-4d45-b22d-df5516868c3c" providerId="ADAL" clId="{9F3DCAA8-A2C7-4C9F-8BE2-935AFCB39BEB}" dt="2022-06-14T07:25:08.802" v="0" actId="1036"/>
          <ac:picMkLst>
            <pc:docMk/>
            <pc:sldMk cId="84863011" sldId="664"/>
            <ac:picMk id="14" creationId="{88DA4521-5267-4E50-B61D-CBB9D590D4EA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BEADFD-56FB-4B10-905D-09938E7304D8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D81D1F-3D73-49A7-8C17-F770CEB072D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5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" name="Google Shape;1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478233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1729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08885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69383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2131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8331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uidelines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mpling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sessing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nd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estoring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fective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rout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stressed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crete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ridge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ost-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ensioning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ucts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US Department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sportation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ederal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ghway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dministration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2740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researchgate.net/publication/259865492_Reinforced_Concrete_Force_Visualization_and_Design_Using_Bilinear_Truss-Continuum_Topology_Optimization</a:t>
            </a:r>
            <a:endParaRPr lang="sk-SK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1703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researchgate.net/publication/259865492_Reinforced_Concrete_Force_Visualization_and_Design_Using_Bilinear_Truss-Continuum_Topology_Optimization</a:t>
            </a:r>
            <a:endParaRPr lang="sk-SK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8232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researchgate.net/publication/259865492_Reinforced_Concrete_Force_Visualization_and_Design_Using_Bilinear_Truss-Continuum_Topology_Optimization</a:t>
            </a:r>
            <a:endParaRPr lang="sk-SK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6894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researchgate.net/publication/229369086_A_methodological_approach_for_finite_element_modeling_of_pretensioned_concrete_members_at_the_release_of_pretension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0820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researchgate.net/publication/229369086_A_methodological_approach_for_finite_element_modeling_of_pretensioned_concrete_members_at_the_release_of_pretensionin</a:t>
            </a:r>
            <a:r>
              <a:rPr lang="sk-SK" dirty="0"/>
              <a:t>g</a:t>
            </a:r>
          </a:p>
          <a:p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RKOWSKI,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t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Marcin DYBA.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ehaviour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nd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one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e-tensioned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ncrete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lements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rocedia</a:t>
            </a:r>
            <a:r>
              <a:rPr lang="cs-CZ" sz="1800" dirty="0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800" dirty="0" err="1">
                <a:solidFill>
                  <a:srgbClr val="7F7F7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ngineerin</a:t>
            </a:r>
            <a:r>
              <a:rPr lang="en-US" dirty="0"/>
              <a:t>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8347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3994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81D1F-3D73-49A7-8C17-F770CEB072D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878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79CF8AD8-6051-4756-A163-0EAEBE27124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1181FCDA-9DFF-432C-86B2-BBEEF5587F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  <a:endParaRPr lang="en-US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AE061DB-4271-497E-84EC-E3159EA42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EC4411E5-7716-4D8A-9DB1-D1E9A9AD3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9F2276E8-CBA9-43A0-9D39-4E18BE5185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6266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F1E1E6D0-6556-433A-BF66-FDF350CDC4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BBC8D3F4-3C25-4273-8383-66F06B71F3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D67A5AA1-4C84-4930-9FD3-A26F357272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37CC4D42-DE7C-402A-A700-D30CFCAB0C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91E788FC-31BE-4AF5-B50B-38407C1D1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310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>
            <a:extLst>
              <a:ext uri="{FF2B5EF4-FFF2-40B4-BE49-F238E27FC236}">
                <a16:creationId xmlns:a16="http://schemas.microsoft.com/office/drawing/2014/main" id="{BFD7E924-75A0-47EE-8B06-6CEC51CE4F8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6BE192E6-9B2A-48DE-B43A-94B88E4259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A98859E1-8C8F-4CD2-B4DB-75A5BF967A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84CF106F-1DB9-4389-AFC9-965D3C8F79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79D87B4C-4B9C-48C5-86DF-B5BB63F321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2025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o page numbers">
  <p:cSld name="no page numbers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13305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age numbers">
  <p:cSld name="page numbers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021829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501FAE01-1271-4596-9180-2560F8BAC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FC921AAE-5428-45AB-B68A-7EBD0799AA9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22EED8A3-40EF-4E86-8B40-D9B2BA508B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0D3E4E0D-8B39-44DA-A1A0-E6E0914E84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D940CA3C-E423-41DF-8043-BD9B578BD2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168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9C83017-9568-4E52-B79F-6C459E5728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C3A12F50-BA2C-400B-85F7-5EE154B7BE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4955AA6D-5BC3-4870-B3F5-5B1BC4BCF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E0556747-DD80-4001-BBF8-E197A61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FF28826A-76C0-4371-9034-01CD5ADED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153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72EEE012-40B4-4BC3-9AC5-FAE408B8E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E85E4B7F-09EE-4C5C-8B11-782696E871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obsah 3">
            <a:extLst>
              <a:ext uri="{FF2B5EF4-FFF2-40B4-BE49-F238E27FC236}">
                <a16:creationId xmlns:a16="http://schemas.microsoft.com/office/drawing/2014/main" id="{0867437B-FC2F-465D-A253-57BC0B8697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48477EF4-96D6-4737-A8A5-3172E97F4F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901740B7-C55B-49F2-B336-6C8B3246A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96A384BC-FF72-48D6-96CA-99938E676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7189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06935CB0-78E8-4D65-AE9E-C1DCDB29EF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BEB4E2F8-848E-4E39-8F53-8CD1CBE477C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Zástupný obsah 3">
            <a:extLst>
              <a:ext uri="{FF2B5EF4-FFF2-40B4-BE49-F238E27FC236}">
                <a16:creationId xmlns:a16="http://schemas.microsoft.com/office/drawing/2014/main" id="{6BD4C158-B4C0-45EF-AA35-D8E5847B72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0F405A5D-7847-4B8D-A215-AC74CA2A3D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6" name="Zástupný obsah 5">
            <a:extLst>
              <a:ext uri="{FF2B5EF4-FFF2-40B4-BE49-F238E27FC236}">
                <a16:creationId xmlns:a16="http://schemas.microsoft.com/office/drawing/2014/main" id="{80CBA573-C9A8-41FB-B37C-7180F1B10D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11406284-B898-4AE2-8ED0-8BCCFFD1C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8" name="Zástupný symbol pro zápatí 7">
            <a:extLst>
              <a:ext uri="{FF2B5EF4-FFF2-40B4-BE49-F238E27FC236}">
                <a16:creationId xmlns:a16="http://schemas.microsoft.com/office/drawing/2014/main" id="{82F97489-E3D8-4818-82EF-D46D78A6F5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733EA3B4-D47A-47C6-9FF9-EFAEE5B70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5854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3AA889B8-66C3-4221-8430-28475DB5B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7525FB83-BECA-46DA-8392-036D8EA16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B500D79C-97BA-4C77-8D25-F4947D22D4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DEB8AF53-BF43-46F4-83AD-50BE03AB66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900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>
            <a:extLst>
              <a:ext uri="{FF2B5EF4-FFF2-40B4-BE49-F238E27FC236}">
                <a16:creationId xmlns:a16="http://schemas.microsoft.com/office/drawing/2014/main" id="{0844C9F0-C4E9-4E35-BB7E-6682832BFD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72620A1C-1C2D-47A2-9537-EC3E695DCC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4E4B2F-C799-403E-B40A-B092B8477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0273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F3A38D8B-75EF-47A7-B7ED-2B48D0B1C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B9C13B3F-093B-4A58-8273-28235C3D3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E353DCF6-C1B5-4534-B444-631E577ED2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91FD422B-A263-49A7-8649-5D3CE82768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2FDD0208-AFF7-42D1-975F-2C6B95C749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0D428C6C-0D94-4B69-8B14-18AC85E74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4439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F5FAF739-B8CF-4950-A9C8-45CD6FA6DF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2529E22B-E315-4186-913C-D49F92D6D0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6051E0DB-3036-4A7C-BA52-1D45A61A92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CF3CA04F-0710-4220-AF89-9FB6B6212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52365BEC-7932-4628-AB06-794F368FD9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7A728040-319F-4557-935B-5FA8F21A6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957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63A0E9F8-4A70-4917-8E36-5D373C7C3E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4D9E3E23-6E09-467F-BD81-972540E97D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92BC3927-E3B7-48E9-8AB4-540E2E46FEA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8065B7-9C52-4CEB-9868-CF6953D8B98F}" type="datetimeFigureOut">
              <a:rPr lang="en-US" smtClean="0"/>
              <a:t>6/16/2022</a:t>
            </a:fld>
            <a:endParaRPr lang="en-US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5E00A800-D403-491D-BB8D-76940B7942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C47EA2F3-EA59-4394-A527-5F420A0688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6535F-6CE3-4C7A-8309-D7E091FE0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273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jp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Google Shape;24;p4"/>
          <p:cNvSpPr txBox="1"/>
          <p:nvPr/>
        </p:nvSpPr>
        <p:spPr>
          <a:xfrm>
            <a:off x="647820" y="1191239"/>
            <a:ext cx="10888910" cy="69249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algn="ctr"/>
            <a:r>
              <a:rPr lang="cs-CZ" sz="4000" dirty="0">
                <a:solidFill>
                  <a:srgbClr val="F0621E"/>
                </a:solidFill>
                <a:cs typeface="Calibri"/>
              </a:rPr>
              <a:t>Posuzování předpjatých příčníků a zhlaví pilířů</a:t>
            </a:r>
            <a:endParaRPr lang="en-US" sz="4000" dirty="0">
              <a:solidFill>
                <a:srgbClr val="F0621E"/>
              </a:solidFill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20" y="347980"/>
            <a:ext cx="12192000" cy="4828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403" y="393766"/>
            <a:ext cx="1952047" cy="386505"/>
          </a:xfrm>
          <a:prstGeom prst="rect">
            <a:avLst/>
          </a:prstGeom>
        </p:spPr>
      </p:pic>
      <p:sp>
        <p:nvSpPr>
          <p:cNvPr id="11" name="Obdélník 11">
            <a:extLst>
              <a:ext uri="{FF2B5EF4-FFF2-40B4-BE49-F238E27FC236}">
                <a16:creationId xmlns:a16="http://schemas.microsoft.com/office/drawing/2014/main" id="{6030FE63-EEFA-DD87-B50C-0E0985DAD25D}"/>
              </a:ext>
            </a:extLst>
          </p:cNvPr>
          <p:cNvSpPr/>
          <p:nvPr/>
        </p:nvSpPr>
        <p:spPr>
          <a:xfrm>
            <a:off x="0" y="4846345"/>
            <a:ext cx="12192000" cy="201165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TextovéPole 12">
            <a:extLst>
              <a:ext uri="{FF2B5EF4-FFF2-40B4-BE49-F238E27FC236}">
                <a16:creationId xmlns:a16="http://schemas.microsoft.com/office/drawing/2014/main" id="{A1BE0915-915E-3896-D4F8-95C35A6F61DE}"/>
              </a:ext>
            </a:extLst>
          </p:cNvPr>
          <p:cNvSpPr txBox="1"/>
          <p:nvPr/>
        </p:nvSpPr>
        <p:spPr>
          <a:xfrm>
            <a:off x="-1" y="5668762"/>
            <a:ext cx="12192000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cs-CZ" sz="3600" dirty="0">
                <a:solidFill>
                  <a:schemeClr val="bg1"/>
                </a:solidFill>
                <a:latin typeface="Century Gothic" panose="020B0502020202020204" pitchFamily="34" charset="0"/>
              </a:rPr>
              <a:t>27. Sympozium MOSTY 2022</a:t>
            </a:r>
          </a:p>
          <a:p>
            <a:pPr algn="ctr">
              <a:lnSpc>
                <a:spcPct val="90000"/>
              </a:lnSpc>
            </a:pPr>
            <a:endParaRPr lang="en-GB" sz="28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5" name="Picture 4" descr="Diagram&#10;&#10;Description automatically generated with low confidence">
            <a:extLst>
              <a:ext uri="{FF2B5EF4-FFF2-40B4-BE49-F238E27FC236}">
                <a16:creationId xmlns:a16="http://schemas.microsoft.com/office/drawing/2014/main" id="{16921B5B-9E62-5F56-C2C3-63E2EDE7834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7681" y="2362716"/>
            <a:ext cx="6669187" cy="2004649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65721" y="6388526"/>
            <a:ext cx="726280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10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6" y="758575"/>
            <a:ext cx="7406021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Dodatečně předpjatá soudržná výztuž</a:t>
            </a:r>
          </a:p>
        </p:txBody>
      </p:sp>
      <p:sp>
        <p:nvSpPr>
          <p:cNvPr id="14" name="Obdélník 22">
            <a:extLst>
              <a:ext uri="{FF2B5EF4-FFF2-40B4-BE49-F238E27FC236}">
                <a16:creationId xmlns:a16="http://schemas.microsoft.com/office/drawing/2014/main" id="{BE055027-B4C1-497C-9C94-EA2BB91C36F1}"/>
              </a:ext>
            </a:extLst>
          </p:cNvPr>
          <p:cNvSpPr/>
          <p:nvPr/>
        </p:nvSpPr>
        <p:spPr>
          <a:xfrm>
            <a:off x="457765" y="1401433"/>
            <a:ext cx="11007955" cy="1771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Stanovení počátečního napětí a přetvoření předpínací výztuže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1200" dirty="0"/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Krok 1 – </a:t>
            </a:r>
            <a:r>
              <a:rPr lang="cs-CZ" sz="2000" dirty="0">
                <a:solidFill>
                  <a:srgbClr val="F26E21"/>
                </a:solidFill>
              </a:rPr>
              <a:t>předpínání konstrukce</a:t>
            </a:r>
            <a:r>
              <a:rPr lang="cs-CZ" sz="2000" dirty="0"/>
              <a:t> – předpínací výztuž není zahrnuta do tuhosti konstrukce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Krok 2 – ostatní stálé zatížení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Krok 3 – proměnné zatížení</a:t>
            </a:r>
            <a:endParaRPr lang="cs-CZ" sz="2400" dirty="0"/>
          </a:p>
          <a:p>
            <a:pPr>
              <a:lnSpc>
                <a:spcPct val="88000"/>
              </a:lnSpc>
            </a:pPr>
            <a:endParaRPr lang="sk-SK" sz="2400" dirty="0"/>
          </a:p>
        </p:txBody>
      </p:sp>
      <p:pic>
        <p:nvPicPr>
          <p:cNvPr id="12" name="Obrázok 1">
            <a:extLst>
              <a:ext uri="{FF2B5EF4-FFF2-40B4-BE49-F238E27FC236}">
                <a16:creationId xmlns:a16="http://schemas.microsoft.com/office/drawing/2014/main" id="{00C758DF-0263-6571-F95B-BA58B4040E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7656" y="3429000"/>
            <a:ext cx="7628279" cy="2329715"/>
          </a:xfrm>
          <a:prstGeom prst="rect">
            <a:avLst/>
          </a:prstGeom>
        </p:spPr>
      </p:pic>
      <p:sp>
        <p:nvSpPr>
          <p:cNvPr id="9" name="Obdélník 15">
            <a:extLst>
              <a:ext uri="{FF2B5EF4-FFF2-40B4-BE49-F238E27FC236}">
                <a16:creationId xmlns:a16="http://schemas.microsoft.com/office/drawing/2014/main" id="{09B5D281-096E-B847-8245-C15DA6365EE5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2509106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65721" y="6388526"/>
            <a:ext cx="726280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11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6" y="758575"/>
            <a:ext cx="7406021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Praktický příklad – zhlaví pilíře</a:t>
            </a:r>
          </a:p>
        </p:txBody>
      </p:sp>
      <p:sp>
        <p:nvSpPr>
          <p:cNvPr id="14" name="Obdélník 22">
            <a:extLst>
              <a:ext uri="{FF2B5EF4-FFF2-40B4-BE49-F238E27FC236}">
                <a16:creationId xmlns:a16="http://schemas.microsoft.com/office/drawing/2014/main" id="{BE055027-B4C1-497C-9C94-EA2BB91C36F1}"/>
              </a:ext>
            </a:extLst>
          </p:cNvPr>
          <p:cNvSpPr/>
          <p:nvPr/>
        </p:nvSpPr>
        <p:spPr>
          <a:xfrm>
            <a:off x="457765" y="1401433"/>
            <a:ext cx="11007955" cy="1229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Hlavice pilíře dvoutrámového mostu D1 </a:t>
            </a:r>
            <a:r>
              <a:rPr lang="cs-CZ" sz="2400" dirty="0" err="1"/>
              <a:t>Budimír</a:t>
            </a:r>
            <a:r>
              <a:rPr lang="cs-CZ" sz="2400" dirty="0"/>
              <a:t> – </a:t>
            </a:r>
            <a:r>
              <a:rPr lang="cs-CZ" sz="2400" dirty="0" err="1"/>
              <a:t>Bidovce</a:t>
            </a:r>
            <a:r>
              <a:rPr lang="cs-CZ" sz="2400" dirty="0"/>
              <a:t> (Slovensko)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Beton C35/45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Šířka 8,40 m, tloušťka 1,40 m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6 kabelů </a:t>
            </a:r>
            <a:r>
              <a:rPr lang="cs-CZ" sz="2000" dirty="0">
                <a:effectLst/>
                <a:ea typeface="Calibri" panose="020F0502020204030204" pitchFamily="34" charset="0"/>
              </a:rPr>
              <a:t>12x Y1860 S7-15,7 </a:t>
            </a:r>
            <a:endParaRPr lang="cs-CZ" sz="2000" dirty="0"/>
          </a:p>
        </p:txBody>
      </p:sp>
      <p:pic>
        <p:nvPicPr>
          <p:cNvPr id="7" name="Picture 6" descr="Chart&#10;&#10;Description automatically generated with medium confidence">
            <a:extLst>
              <a:ext uri="{FF2B5EF4-FFF2-40B4-BE49-F238E27FC236}">
                <a16:creationId xmlns:a16="http://schemas.microsoft.com/office/drawing/2014/main" id="{CBB4D05A-9C0C-3DD4-927D-20E522DF529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9748" y="3366497"/>
            <a:ext cx="4976252" cy="183951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BA79D71E-48F3-1FBF-14ED-62BE57F8AE0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3747" y="1801562"/>
            <a:ext cx="4683643" cy="4969382"/>
          </a:xfrm>
          <a:prstGeom prst="rect">
            <a:avLst/>
          </a:prstGeom>
        </p:spPr>
      </p:pic>
      <p:sp>
        <p:nvSpPr>
          <p:cNvPr id="9" name="Obdélník 15">
            <a:extLst>
              <a:ext uri="{FF2B5EF4-FFF2-40B4-BE49-F238E27FC236}">
                <a16:creationId xmlns:a16="http://schemas.microsoft.com/office/drawing/2014/main" id="{D03D2A42-B9C2-6743-9DBD-7A6D291114E3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170663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65721" y="6388526"/>
            <a:ext cx="726280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12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6" y="758575"/>
            <a:ext cx="7406021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Praktický příklad – zhlaví pilíře</a:t>
            </a:r>
          </a:p>
        </p:txBody>
      </p:sp>
      <p:sp>
        <p:nvSpPr>
          <p:cNvPr id="14" name="Obdélník 22">
            <a:extLst>
              <a:ext uri="{FF2B5EF4-FFF2-40B4-BE49-F238E27FC236}">
                <a16:creationId xmlns:a16="http://schemas.microsoft.com/office/drawing/2014/main" id="{BE055027-B4C1-497C-9C94-EA2BB91C36F1}"/>
              </a:ext>
            </a:extLst>
          </p:cNvPr>
          <p:cNvSpPr/>
          <p:nvPr/>
        </p:nvSpPr>
        <p:spPr>
          <a:xfrm>
            <a:off x="457765" y="1401433"/>
            <a:ext cx="11007955" cy="959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Hlavice pilíře dvoutrámového mostu D1 </a:t>
            </a:r>
            <a:r>
              <a:rPr lang="cs-CZ" sz="2400" dirty="0" err="1"/>
              <a:t>Budimír</a:t>
            </a:r>
            <a:r>
              <a:rPr lang="cs-CZ" sz="2400" dirty="0"/>
              <a:t> – </a:t>
            </a:r>
            <a:r>
              <a:rPr lang="cs-CZ" sz="2400" dirty="0" err="1"/>
              <a:t>Bidovce</a:t>
            </a:r>
            <a:r>
              <a:rPr lang="cs-CZ" sz="2400" dirty="0"/>
              <a:t> (Slovensko)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Maximální únosnost 9 525 </a:t>
            </a:r>
            <a:r>
              <a:rPr lang="cs-CZ" sz="2000" dirty="0" err="1"/>
              <a:t>kN</a:t>
            </a:r>
            <a:r>
              <a:rPr lang="cs-CZ" sz="2000" dirty="0"/>
              <a:t> na jedno ložisko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Porušení prvku je způsobeno drcením betonu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7922D7E-BB45-857F-E55A-F0949F5C402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30683"/>
          <a:stretch/>
        </p:blipFill>
        <p:spPr>
          <a:xfrm>
            <a:off x="745546" y="2718780"/>
            <a:ext cx="3268204" cy="286702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F7856B0-F69D-9F29-DA07-B4A7464043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4598" y="2727554"/>
            <a:ext cx="3190875" cy="28765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EFBC742-F738-15B6-2609-A9CC1D7495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7858" y="2722791"/>
            <a:ext cx="4695825" cy="288607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4F22C76-A188-C4FB-C558-CBAE5AE4265E}"/>
              </a:ext>
            </a:extLst>
          </p:cNvPr>
          <p:cNvSpPr txBox="1"/>
          <p:nvPr/>
        </p:nvSpPr>
        <p:spPr>
          <a:xfrm>
            <a:off x="1119461" y="5743687"/>
            <a:ext cx="2232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2400" dirty="0">
                <a:solidFill>
                  <a:srgbClr val="F26E21"/>
                </a:solidFill>
              </a:rPr>
              <a:t>1. </a:t>
            </a:r>
            <a:r>
              <a:rPr lang="sk-SK" sz="2400" dirty="0" err="1">
                <a:solidFill>
                  <a:srgbClr val="F26E21"/>
                </a:solidFill>
              </a:rPr>
              <a:t>Předpínání</a:t>
            </a:r>
            <a:endParaRPr lang="en-US" sz="2400" dirty="0">
              <a:solidFill>
                <a:srgbClr val="F26E2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04E9B59-CA3F-2895-CCDE-12D48F62C952}"/>
              </a:ext>
            </a:extLst>
          </p:cNvPr>
          <p:cNvSpPr txBox="1"/>
          <p:nvPr/>
        </p:nvSpPr>
        <p:spPr>
          <a:xfrm>
            <a:off x="4253346" y="5740744"/>
            <a:ext cx="2232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2400" dirty="0">
                <a:solidFill>
                  <a:srgbClr val="F26E21"/>
                </a:solidFill>
              </a:rPr>
              <a:t>2. </a:t>
            </a:r>
            <a:r>
              <a:rPr lang="sk-SK" sz="2400" dirty="0" err="1">
                <a:solidFill>
                  <a:srgbClr val="F26E21"/>
                </a:solidFill>
              </a:rPr>
              <a:t>Stálé</a:t>
            </a:r>
            <a:r>
              <a:rPr lang="sk-SK" sz="2400" dirty="0">
                <a:solidFill>
                  <a:srgbClr val="F26E21"/>
                </a:solidFill>
              </a:rPr>
              <a:t> </a:t>
            </a:r>
            <a:r>
              <a:rPr lang="sk-SK" sz="2400" dirty="0" err="1">
                <a:solidFill>
                  <a:srgbClr val="F26E21"/>
                </a:solidFill>
              </a:rPr>
              <a:t>zatížení</a:t>
            </a:r>
            <a:endParaRPr lang="en-US" sz="2400" dirty="0">
              <a:solidFill>
                <a:srgbClr val="F26E2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A53F08A-7716-1B1C-3587-DA2851E9FCA8}"/>
              </a:ext>
            </a:extLst>
          </p:cNvPr>
          <p:cNvSpPr txBox="1"/>
          <p:nvPr/>
        </p:nvSpPr>
        <p:spPr>
          <a:xfrm>
            <a:off x="6818578" y="5739145"/>
            <a:ext cx="3376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2400" dirty="0">
                <a:solidFill>
                  <a:srgbClr val="F26E21"/>
                </a:solidFill>
              </a:rPr>
              <a:t>3. </a:t>
            </a:r>
            <a:r>
              <a:rPr lang="sk-SK" sz="2400" dirty="0" err="1">
                <a:solidFill>
                  <a:srgbClr val="F26E21"/>
                </a:solidFill>
              </a:rPr>
              <a:t>Proměnné</a:t>
            </a:r>
            <a:r>
              <a:rPr lang="sk-SK" sz="2400" dirty="0">
                <a:solidFill>
                  <a:srgbClr val="F26E21"/>
                </a:solidFill>
              </a:rPr>
              <a:t> </a:t>
            </a:r>
            <a:r>
              <a:rPr lang="sk-SK" sz="2400" dirty="0" err="1">
                <a:solidFill>
                  <a:srgbClr val="F26E21"/>
                </a:solidFill>
              </a:rPr>
              <a:t>zatížení</a:t>
            </a:r>
            <a:endParaRPr lang="en-US" sz="2400" dirty="0">
              <a:solidFill>
                <a:srgbClr val="F26E21"/>
              </a:solidFill>
            </a:endParaRPr>
          </a:p>
        </p:txBody>
      </p:sp>
      <p:sp>
        <p:nvSpPr>
          <p:cNvPr id="17" name="Obdélník 15">
            <a:extLst>
              <a:ext uri="{FF2B5EF4-FFF2-40B4-BE49-F238E27FC236}">
                <a16:creationId xmlns:a16="http://schemas.microsoft.com/office/drawing/2014/main" id="{75757C00-E573-473C-6B4F-766D383993CF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955742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65721" y="6388526"/>
            <a:ext cx="726280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13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6" y="758575"/>
            <a:ext cx="7406021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Praktický příklad – podporový příčník</a:t>
            </a:r>
          </a:p>
        </p:txBody>
      </p:sp>
      <p:sp>
        <p:nvSpPr>
          <p:cNvPr id="14" name="Obdélník 22">
            <a:extLst>
              <a:ext uri="{FF2B5EF4-FFF2-40B4-BE49-F238E27FC236}">
                <a16:creationId xmlns:a16="http://schemas.microsoft.com/office/drawing/2014/main" id="{BE055027-B4C1-497C-9C94-EA2BB91C36F1}"/>
              </a:ext>
            </a:extLst>
          </p:cNvPr>
          <p:cNvSpPr/>
          <p:nvPr/>
        </p:nvSpPr>
        <p:spPr>
          <a:xfrm>
            <a:off x="457765" y="1401433"/>
            <a:ext cx="11007955" cy="959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Podporový příčník komorového mostu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Beton C35/45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Šířka 11,25 m, tloušťka 1,50 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F2F3762-2010-E099-807B-D84D904734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891" y="2863726"/>
            <a:ext cx="5317753" cy="220775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710FD95-D314-4E0D-1111-F7BF19B56B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884973"/>
            <a:ext cx="5639613" cy="220775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7C7B975-EB3E-AB58-0266-66FFDA74110D}"/>
              </a:ext>
            </a:extLst>
          </p:cNvPr>
          <p:cNvSpPr txBox="1"/>
          <p:nvPr/>
        </p:nvSpPr>
        <p:spPr>
          <a:xfrm>
            <a:off x="1157298" y="5410927"/>
            <a:ext cx="987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2400" dirty="0">
                <a:solidFill>
                  <a:srgbClr val="F26E21"/>
                </a:solidFill>
              </a:rPr>
              <a:t>     </a:t>
            </a:r>
            <a:r>
              <a:rPr lang="sk-SK" sz="2400" dirty="0" err="1">
                <a:solidFill>
                  <a:srgbClr val="F26E21"/>
                </a:solidFill>
              </a:rPr>
              <a:t>Tři</a:t>
            </a:r>
            <a:r>
              <a:rPr lang="sk-SK" sz="2400" dirty="0">
                <a:solidFill>
                  <a:srgbClr val="F26E21"/>
                </a:solidFill>
              </a:rPr>
              <a:t> vrstvy 10x </a:t>
            </a:r>
            <a:r>
              <a:rPr lang="el-GR" sz="2400" dirty="0">
                <a:solidFill>
                  <a:srgbClr val="F26E2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ϕ</a:t>
            </a:r>
            <a:r>
              <a:rPr lang="el-GR" sz="2400" dirty="0">
                <a:solidFill>
                  <a:srgbClr val="F26E21"/>
                </a:solidFill>
              </a:rPr>
              <a:t>20 </a:t>
            </a:r>
            <a:r>
              <a:rPr lang="sk-SK" sz="2400" dirty="0">
                <a:solidFill>
                  <a:srgbClr val="F26E21"/>
                </a:solidFill>
              </a:rPr>
              <a:t>B500B                 </a:t>
            </a:r>
            <a:r>
              <a:rPr lang="sk-SK" sz="2400" dirty="0" err="1">
                <a:solidFill>
                  <a:srgbClr val="F26E21"/>
                </a:solidFill>
              </a:rPr>
              <a:t>vs</a:t>
            </a:r>
            <a:r>
              <a:rPr lang="sk-SK" sz="2400" dirty="0">
                <a:solidFill>
                  <a:srgbClr val="F26E21"/>
                </a:solidFill>
              </a:rPr>
              <a:t>.                  2 kabely 5x Y1860 S7-15,2 </a:t>
            </a:r>
          </a:p>
        </p:txBody>
      </p:sp>
      <p:sp>
        <p:nvSpPr>
          <p:cNvPr id="13" name="Obdélník 15">
            <a:extLst>
              <a:ext uri="{FF2B5EF4-FFF2-40B4-BE49-F238E27FC236}">
                <a16:creationId xmlns:a16="http://schemas.microsoft.com/office/drawing/2014/main" id="{5811A0BD-40CD-5543-8244-EBB832A88D59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234036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65721" y="6388526"/>
            <a:ext cx="726280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14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6" y="758575"/>
            <a:ext cx="7406021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Praktický příklad – podporový příčník</a:t>
            </a:r>
          </a:p>
        </p:txBody>
      </p:sp>
      <p:sp>
        <p:nvSpPr>
          <p:cNvPr id="14" name="Obdélník 22">
            <a:extLst>
              <a:ext uri="{FF2B5EF4-FFF2-40B4-BE49-F238E27FC236}">
                <a16:creationId xmlns:a16="http://schemas.microsoft.com/office/drawing/2014/main" id="{BE055027-B4C1-497C-9C94-EA2BB91C36F1}"/>
              </a:ext>
            </a:extLst>
          </p:cNvPr>
          <p:cNvSpPr/>
          <p:nvPr/>
        </p:nvSpPr>
        <p:spPr>
          <a:xfrm>
            <a:off x="457765" y="1401433"/>
            <a:ext cx="11007955" cy="4173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Podporový příčník komorového most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A9E6BC-B863-3BFE-4C1D-F98C35E7D2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804" y="2496356"/>
            <a:ext cx="5167814" cy="13676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EC2BF39-BA57-5C27-B7E6-A08AFFA1B8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7660" y="4336277"/>
            <a:ext cx="4979794" cy="134757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432B8A-CEF9-78D1-F43B-0E8F392751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1637" y="2496356"/>
            <a:ext cx="5054083" cy="129890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A6A3744-41D8-1BC5-CAAB-CBADB9F8B21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11638" y="4384332"/>
            <a:ext cx="5054082" cy="1319627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D125EE3-5422-7A72-7BDF-404B1269021E}"/>
              </a:ext>
            </a:extLst>
          </p:cNvPr>
          <p:cNvSpPr txBox="1"/>
          <p:nvPr/>
        </p:nvSpPr>
        <p:spPr>
          <a:xfrm>
            <a:off x="1157298" y="5790237"/>
            <a:ext cx="98774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2400" dirty="0">
                <a:solidFill>
                  <a:srgbClr val="F26E21"/>
                </a:solidFill>
              </a:rPr>
              <a:t>     </a:t>
            </a:r>
            <a:r>
              <a:rPr lang="sk-SK" sz="2400" dirty="0" err="1">
                <a:solidFill>
                  <a:srgbClr val="F26E21"/>
                </a:solidFill>
              </a:rPr>
              <a:t>Tři</a:t>
            </a:r>
            <a:r>
              <a:rPr lang="sk-SK" sz="2400" dirty="0">
                <a:solidFill>
                  <a:srgbClr val="F26E21"/>
                </a:solidFill>
              </a:rPr>
              <a:t> vrstvy 10x </a:t>
            </a:r>
            <a:r>
              <a:rPr lang="el-GR" sz="2400" dirty="0">
                <a:solidFill>
                  <a:srgbClr val="F26E21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ϕ</a:t>
            </a:r>
            <a:r>
              <a:rPr lang="el-GR" sz="2400" dirty="0">
                <a:solidFill>
                  <a:srgbClr val="F26E21"/>
                </a:solidFill>
              </a:rPr>
              <a:t>20 </a:t>
            </a:r>
            <a:r>
              <a:rPr lang="sk-SK" sz="2400" dirty="0">
                <a:solidFill>
                  <a:srgbClr val="F26E21"/>
                </a:solidFill>
              </a:rPr>
              <a:t>B500B                 </a:t>
            </a:r>
            <a:r>
              <a:rPr lang="sk-SK" sz="2400" dirty="0" err="1">
                <a:solidFill>
                  <a:srgbClr val="F26E21"/>
                </a:solidFill>
              </a:rPr>
              <a:t>vs</a:t>
            </a:r>
            <a:r>
              <a:rPr lang="sk-SK" sz="2400" dirty="0">
                <a:solidFill>
                  <a:srgbClr val="F26E21"/>
                </a:solidFill>
              </a:rPr>
              <a:t>.                  2 kabely 5x Y1860 S7-15,2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4195218-C5B4-2FB1-E9BB-5F1E7D979B86}"/>
              </a:ext>
            </a:extLst>
          </p:cNvPr>
          <p:cNvSpPr txBox="1"/>
          <p:nvPr/>
        </p:nvSpPr>
        <p:spPr>
          <a:xfrm>
            <a:off x="537411" y="2120000"/>
            <a:ext cx="73232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dirty="0"/>
              <a:t>Redukce napětí v hlavní tahové výztuži a také ve smykové výztuži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11BFA8D-B8D0-BD55-8176-759A0DD9A4B6}"/>
              </a:ext>
            </a:extLst>
          </p:cNvPr>
          <p:cNvSpPr txBox="1"/>
          <p:nvPr/>
        </p:nvSpPr>
        <p:spPr>
          <a:xfrm>
            <a:off x="541047" y="4016585"/>
            <a:ext cx="2516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000" dirty="0"/>
              <a:t>Redukce šířky trhlin</a:t>
            </a:r>
          </a:p>
        </p:txBody>
      </p:sp>
      <p:sp>
        <p:nvSpPr>
          <p:cNvPr id="17" name="Obdélník 15">
            <a:extLst>
              <a:ext uri="{FF2B5EF4-FFF2-40B4-BE49-F238E27FC236}">
                <a16:creationId xmlns:a16="http://schemas.microsoft.com/office/drawing/2014/main" id="{FAB4BDE7-18F7-B56C-8E12-59E9B4723329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620301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65721" y="6388526"/>
            <a:ext cx="726280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15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446029" y="785673"/>
            <a:ext cx="10133366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sk-SK" sz="3200" b="1" dirty="0" err="1">
                <a:solidFill>
                  <a:srgbClr val="F26E21"/>
                </a:solidFill>
              </a:rPr>
              <a:t>Závěr</a:t>
            </a:r>
            <a:endParaRPr lang="cs-CZ" sz="3200" b="1" dirty="0">
              <a:solidFill>
                <a:srgbClr val="F26E21"/>
              </a:solidFill>
            </a:endParaRPr>
          </a:p>
        </p:txBody>
      </p:sp>
      <p:sp>
        <p:nvSpPr>
          <p:cNvPr id="8" name="Obdélník 22">
            <a:extLst>
              <a:ext uri="{FF2B5EF4-FFF2-40B4-BE49-F238E27FC236}">
                <a16:creationId xmlns:a16="http://schemas.microsoft.com/office/drawing/2014/main" id="{1C973717-6DA5-4C33-9525-C3F8526D4DF8}"/>
              </a:ext>
            </a:extLst>
          </p:cNvPr>
          <p:cNvSpPr/>
          <p:nvPr/>
        </p:nvSpPr>
        <p:spPr>
          <a:xfrm>
            <a:off x="471050" y="1673611"/>
            <a:ext cx="10614045" cy="56177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Předpětí je velmi účinná technologie umožňující návrh štíhlé a odolné konstrukce.</a:t>
            </a:r>
          </a:p>
          <a:p>
            <a:pPr marL="342900" indent="-342900" algn="just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Vhodná aplikace předpětí redukuje vznik trhlin a tak prodlužuje životnost konstrukce</a:t>
            </a:r>
          </a:p>
          <a:p>
            <a:pPr marL="342900" indent="-342900" algn="just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Díky pokročilému vývoji nástrojů pro posuzování lze uvažovat s vlivy předpětí i v oblastech diskontinuit</a:t>
            </a:r>
          </a:p>
          <a:p>
            <a:pPr marL="342900" indent="-342900" algn="just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 algn="just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>
              <a:lnSpc>
                <a:spcPct val="88000"/>
              </a:lnSpc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FE82AE1-0F3E-D2D3-0127-5E2677A44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1449" y="3122223"/>
            <a:ext cx="5069306" cy="3159912"/>
          </a:xfrm>
          <a:prstGeom prst="rect">
            <a:avLst/>
          </a:prstGeom>
        </p:spPr>
      </p:pic>
      <p:sp>
        <p:nvSpPr>
          <p:cNvPr id="9" name="Obdélník 15">
            <a:extLst>
              <a:ext uri="{FF2B5EF4-FFF2-40B4-BE49-F238E27FC236}">
                <a16:creationId xmlns:a16="http://schemas.microsoft.com/office/drawing/2014/main" id="{4B7234E0-05D3-2C1C-88DC-6F5FD9F95253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4641882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32;p5">
            <a:extLst>
              <a:ext uri="{FF2B5EF4-FFF2-40B4-BE49-F238E27FC236}">
                <a16:creationId xmlns:a16="http://schemas.microsoft.com/office/drawing/2014/main" id="{A3B95249-5339-44CF-BAE8-A233740B5FCF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6299200" y="1524496"/>
            <a:ext cx="5892800" cy="533350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65721" y="6388526"/>
            <a:ext cx="726279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16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2" name="Obdélník 22">
            <a:extLst>
              <a:ext uri="{FF2B5EF4-FFF2-40B4-BE49-F238E27FC236}">
                <a16:creationId xmlns:a16="http://schemas.microsoft.com/office/drawing/2014/main" id="{7102CB05-9B8D-4839-A191-E63A21BE68B5}"/>
              </a:ext>
            </a:extLst>
          </p:cNvPr>
          <p:cNvSpPr/>
          <p:nvPr/>
        </p:nvSpPr>
        <p:spPr>
          <a:xfrm>
            <a:off x="2776373" y="2801679"/>
            <a:ext cx="6639253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8000"/>
              </a:lnSpc>
            </a:pPr>
            <a:r>
              <a:rPr lang="cs-CZ" sz="6000" b="1" dirty="0">
                <a:solidFill>
                  <a:srgbClr val="F26E21"/>
                </a:solidFill>
              </a:rPr>
              <a:t>Děkuji</a:t>
            </a:r>
            <a:r>
              <a:rPr lang="sk-SK" sz="6000" b="1" dirty="0">
                <a:solidFill>
                  <a:srgbClr val="F26E21"/>
                </a:solidFill>
              </a:rPr>
              <a:t> za </a:t>
            </a:r>
            <a:r>
              <a:rPr lang="cs-CZ" sz="6000" b="1" dirty="0">
                <a:solidFill>
                  <a:srgbClr val="F26E21"/>
                </a:solidFill>
              </a:rPr>
              <a:t>pozornost</a:t>
            </a:r>
            <a:r>
              <a:rPr lang="sk-SK" sz="6000" b="1" dirty="0">
                <a:solidFill>
                  <a:srgbClr val="F26E21"/>
                </a:solidFill>
              </a:rPr>
              <a:t>.</a:t>
            </a:r>
            <a:endParaRPr lang="cs-CZ" sz="6000" b="1" dirty="0">
              <a:solidFill>
                <a:srgbClr val="F26E2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5134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197C6F6-1ED2-4B4A-B18C-5BEBFA7F0F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3310" y="2892783"/>
            <a:ext cx="5487255" cy="3172845"/>
          </a:xfrm>
          <a:prstGeom prst="rect">
            <a:avLst/>
          </a:prstGeom>
        </p:spPr>
      </p:pic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632441" y="6388526"/>
            <a:ext cx="559559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351AC9AD-509C-45FE-A35E-7E6DB1CF830E}" type="slidenum">
              <a:rPr lang="en-US" sz="1400"/>
              <a:t>17</a:t>
            </a:fld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6" y="758575"/>
            <a:ext cx="7406021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Praktický příklad – podporový příčník</a:t>
            </a:r>
          </a:p>
        </p:txBody>
      </p:sp>
      <p:sp>
        <p:nvSpPr>
          <p:cNvPr id="14" name="Obdélník 22">
            <a:extLst>
              <a:ext uri="{FF2B5EF4-FFF2-40B4-BE49-F238E27FC236}">
                <a16:creationId xmlns:a16="http://schemas.microsoft.com/office/drawing/2014/main" id="{BE055027-B4C1-497C-9C94-EA2BB91C36F1}"/>
              </a:ext>
            </a:extLst>
          </p:cNvPr>
          <p:cNvSpPr/>
          <p:nvPr/>
        </p:nvSpPr>
        <p:spPr>
          <a:xfrm>
            <a:off x="457765" y="1401433"/>
            <a:ext cx="11007955" cy="12298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Podporový příčník komorového mostu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Beton C35/45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Šířka 11,25 m, tloušťka 1,50 m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Tři vrstvy 10x </a:t>
            </a:r>
            <a:r>
              <a:rPr lang="el-GR" sz="2000" dirty="0">
                <a:latin typeface="Cambria" panose="02040503050406030204" pitchFamily="18" charset="0"/>
                <a:ea typeface="Cambria" panose="02040503050406030204" pitchFamily="18" charset="0"/>
              </a:rPr>
              <a:t>ϕ</a:t>
            </a:r>
            <a:r>
              <a:rPr lang="sk-SK" sz="2000" dirty="0">
                <a:ea typeface="Cambria" panose="02040503050406030204" pitchFamily="18" charset="0"/>
              </a:rPr>
              <a:t>20 B500B                          </a:t>
            </a:r>
            <a:r>
              <a:rPr lang="sk-SK" sz="2000" dirty="0" err="1">
                <a:ea typeface="Cambria" panose="02040503050406030204" pitchFamily="18" charset="0"/>
              </a:rPr>
              <a:t>vs</a:t>
            </a:r>
            <a:r>
              <a:rPr lang="sk-SK" sz="2000" dirty="0">
                <a:ea typeface="Cambria" panose="02040503050406030204" pitchFamily="18" charset="0"/>
              </a:rPr>
              <a:t>.                        </a:t>
            </a:r>
            <a:r>
              <a:rPr lang="cs-CZ" sz="2000" dirty="0"/>
              <a:t>2 kabely </a:t>
            </a:r>
            <a:r>
              <a:rPr lang="cs-CZ" sz="2000" dirty="0">
                <a:effectLst/>
                <a:ea typeface="Calibri" panose="020F0502020204030204" pitchFamily="34" charset="0"/>
              </a:rPr>
              <a:t>5x Y1860 S7-15,2 </a:t>
            </a:r>
            <a:endParaRPr lang="cs-CZ" sz="2000" dirty="0"/>
          </a:p>
        </p:txBody>
      </p:sp>
      <p:sp>
        <p:nvSpPr>
          <p:cNvPr id="8" name="Obdélník 15">
            <a:extLst>
              <a:ext uri="{FF2B5EF4-FFF2-40B4-BE49-F238E27FC236}">
                <a16:creationId xmlns:a16="http://schemas.microsoft.com/office/drawing/2014/main" id="{82133D6E-9A45-1611-9B5D-493C44D15F34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e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635E1F3-D482-55F0-9798-8704687411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47644" y="2858987"/>
            <a:ext cx="5618076" cy="3240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00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délník 15">
            <a:extLst>
              <a:ext uri="{FF2B5EF4-FFF2-40B4-BE49-F238E27FC236}">
                <a16:creationId xmlns:a16="http://schemas.microsoft.com/office/drawing/2014/main" id="{5B75CCEF-5E97-47B9-8FD6-C6DF551B0D07}"/>
              </a:ext>
            </a:extLst>
          </p:cNvPr>
          <p:cNvSpPr/>
          <p:nvPr/>
        </p:nvSpPr>
        <p:spPr>
          <a:xfrm>
            <a:off x="0" y="1"/>
            <a:ext cx="12192000" cy="889691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cs-CZ" dirty="0"/>
          </a:p>
        </p:txBody>
      </p:sp>
      <p:sp>
        <p:nvSpPr>
          <p:cNvPr id="14" name="TextovéPole 16">
            <a:extLst>
              <a:ext uri="{FF2B5EF4-FFF2-40B4-BE49-F238E27FC236}">
                <a16:creationId xmlns:a16="http://schemas.microsoft.com/office/drawing/2014/main" id="{84F0E529-FEBA-4DDD-A375-65791F78E71E}"/>
              </a:ext>
            </a:extLst>
          </p:cNvPr>
          <p:cNvSpPr txBox="1"/>
          <p:nvPr/>
        </p:nvSpPr>
        <p:spPr>
          <a:xfrm>
            <a:off x="579181" y="160043"/>
            <a:ext cx="8472285" cy="688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8000"/>
              </a:lnSpc>
            </a:pPr>
            <a:r>
              <a:rPr lang="cs-CZ" sz="4400" cap="all" dirty="0">
                <a:solidFill>
                  <a:schemeClr val="bg1"/>
                </a:solidFill>
              </a:rPr>
              <a:t>Autoři článku</a:t>
            </a:r>
          </a:p>
        </p:txBody>
      </p:sp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65721" y="6388526"/>
            <a:ext cx="726280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2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29" name="TextovéPole 15">
            <a:extLst>
              <a:ext uri="{FF2B5EF4-FFF2-40B4-BE49-F238E27FC236}">
                <a16:creationId xmlns:a16="http://schemas.microsoft.com/office/drawing/2014/main" id="{93409B11-743F-4564-9CDF-E6A254CFD6FD}"/>
              </a:ext>
            </a:extLst>
          </p:cNvPr>
          <p:cNvSpPr txBox="1"/>
          <p:nvPr/>
        </p:nvSpPr>
        <p:spPr>
          <a:xfrm>
            <a:off x="9299335" y="4435770"/>
            <a:ext cx="1730276" cy="7824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6000"/>
              </a:lnSpc>
              <a:spcAft>
                <a:spcPts val="1300"/>
              </a:spcAft>
            </a:pPr>
            <a:r>
              <a:rPr lang="cs-CZ" sz="2600">
                <a:solidFill>
                  <a:srgbClr val="020B12"/>
                </a:solidFill>
              </a:rPr>
              <a:t>Michal Číhal</a:t>
            </a:r>
            <a:endParaRPr lang="cs-CZ" sz="100" dirty="0">
              <a:solidFill>
                <a:srgbClr val="020B12"/>
              </a:solidFill>
            </a:endParaRPr>
          </a:p>
        </p:txBody>
      </p:sp>
      <p:sp>
        <p:nvSpPr>
          <p:cNvPr id="30" name="TextovéPole 15">
            <a:extLst>
              <a:ext uri="{FF2B5EF4-FFF2-40B4-BE49-F238E27FC236}">
                <a16:creationId xmlns:a16="http://schemas.microsoft.com/office/drawing/2014/main" id="{361EE146-DF2C-4AE9-919E-0AAD9ECA6225}"/>
              </a:ext>
            </a:extLst>
          </p:cNvPr>
          <p:cNvSpPr txBox="1"/>
          <p:nvPr/>
        </p:nvSpPr>
        <p:spPr>
          <a:xfrm>
            <a:off x="1374904" y="4429214"/>
            <a:ext cx="1730276" cy="1293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6000"/>
              </a:lnSpc>
              <a:spcAft>
                <a:spcPts val="1300"/>
              </a:spcAft>
            </a:pPr>
            <a:r>
              <a:rPr lang="cs-CZ" sz="2600" dirty="0">
                <a:solidFill>
                  <a:srgbClr val="020B12"/>
                </a:solidFill>
              </a:rPr>
              <a:t>Lukáš Bobek</a:t>
            </a:r>
            <a:endParaRPr lang="cs-CZ" sz="100" dirty="0">
              <a:solidFill>
                <a:srgbClr val="020B12"/>
              </a:solidFill>
            </a:endParaRPr>
          </a:p>
          <a:p>
            <a:pPr algn="r">
              <a:lnSpc>
                <a:spcPct val="86000"/>
              </a:lnSpc>
              <a:spcAft>
                <a:spcPts val="1300"/>
              </a:spcAft>
            </a:pPr>
            <a:endParaRPr lang="cs-CZ" sz="2600" dirty="0">
              <a:solidFill>
                <a:schemeClr val="bg1"/>
              </a:solidFill>
            </a:endParaRPr>
          </a:p>
        </p:txBody>
      </p:sp>
      <p:sp>
        <p:nvSpPr>
          <p:cNvPr id="31" name="TextovéPole 15">
            <a:extLst>
              <a:ext uri="{FF2B5EF4-FFF2-40B4-BE49-F238E27FC236}">
                <a16:creationId xmlns:a16="http://schemas.microsoft.com/office/drawing/2014/main" id="{88A9FFC1-ED75-4F29-B950-5EF3E0743179}"/>
              </a:ext>
            </a:extLst>
          </p:cNvPr>
          <p:cNvSpPr txBox="1"/>
          <p:nvPr/>
        </p:nvSpPr>
        <p:spPr>
          <a:xfrm>
            <a:off x="3365464" y="4438305"/>
            <a:ext cx="1730276" cy="1293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6000"/>
              </a:lnSpc>
              <a:spcAft>
                <a:spcPts val="1300"/>
              </a:spcAft>
            </a:pPr>
            <a:r>
              <a:rPr lang="cs-CZ" sz="2600" dirty="0">
                <a:solidFill>
                  <a:srgbClr val="020B12"/>
                </a:solidFill>
              </a:rPr>
              <a:t>Petra Komárková</a:t>
            </a:r>
            <a:endParaRPr lang="cs-CZ" sz="100" dirty="0">
              <a:solidFill>
                <a:srgbClr val="020B12"/>
              </a:solidFill>
            </a:endParaRPr>
          </a:p>
          <a:p>
            <a:pPr algn="r">
              <a:lnSpc>
                <a:spcPct val="86000"/>
              </a:lnSpc>
              <a:spcAft>
                <a:spcPts val="1300"/>
              </a:spcAft>
            </a:pPr>
            <a:endParaRPr lang="cs-CZ" sz="2600" dirty="0">
              <a:solidFill>
                <a:schemeClr val="bg1"/>
              </a:solidFill>
            </a:endParaRPr>
          </a:p>
        </p:txBody>
      </p:sp>
      <p:sp>
        <p:nvSpPr>
          <p:cNvPr id="32" name="TextovéPole 15">
            <a:extLst>
              <a:ext uri="{FF2B5EF4-FFF2-40B4-BE49-F238E27FC236}">
                <a16:creationId xmlns:a16="http://schemas.microsoft.com/office/drawing/2014/main" id="{BBFC1FD5-0847-4E92-82E3-5196E73D6890}"/>
              </a:ext>
            </a:extLst>
          </p:cNvPr>
          <p:cNvSpPr txBox="1"/>
          <p:nvPr/>
        </p:nvSpPr>
        <p:spPr>
          <a:xfrm>
            <a:off x="7576042" y="4423276"/>
            <a:ext cx="1264501" cy="1293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6000"/>
              </a:lnSpc>
              <a:spcAft>
                <a:spcPts val="1300"/>
              </a:spcAft>
            </a:pPr>
            <a:r>
              <a:rPr lang="cs-CZ" sz="2600" dirty="0">
                <a:solidFill>
                  <a:srgbClr val="020B12"/>
                </a:solidFill>
              </a:rPr>
              <a:t>Jaromír Kabeláč</a:t>
            </a:r>
            <a:endParaRPr lang="cs-CZ" sz="100" dirty="0">
              <a:solidFill>
                <a:srgbClr val="020B12"/>
              </a:solidFill>
            </a:endParaRPr>
          </a:p>
          <a:p>
            <a:pPr algn="r">
              <a:lnSpc>
                <a:spcPct val="86000"/>
              </a:lnSpc>
              <a:spcAft>
                <a:spcPts val="1300"/>
              </a:spcAft>
            </a:pPr>
            <a:endParaRPr lang="cs-CZ" sz="2600" dirty="0">
              <a:solidFill>
                <a:schemeClr val="bg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F5E2C09-21F6-43CB-AD42-E770CB2056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0544" y="2230091"/>
            <a:ext cx="1440180" cy="2160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8DE49C4-6245-4A46-9178-5F819D6F4B7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80" r="10486" b="25091"/>
          <a:stretch/>
        </p:blipFill>
        <p:spPr>
          <a:xfrm>
            <a:off x="1498574" y="2227767"/>
            <a:ext cx="1482936" cy="2160000"/>
          </a:xfrm>
          <a:prstGeom prst="rect">
            <a:avLst/>
          </a:prstGeom>
        </p:spPr>
      </p:pic>
      <p:sp>
        <p:nvSpPr>
          <p:cNvPr id="26" name="TextovéPole 15">
            <a:extLst>
              <a:ext uri="{FF2B5EF4-FFF2-40B4-BE49-F238E27FC236}">
                <a16:creationId xmlns:a16="http://schemas.microsoft.com/office/drawing/2014/main" id="{579BC4D1-D97D-4E87-BE28-FB70CD65BA5B}"/>
              </a:ext>
            </a:extLst>
          </p:cNvPr>
          <p:cNvSpPr txBox="1"/>
          <p:nvPr/>
        </p:nvSpPr>
        <p:spPr>
          <a:xfrm>
            <a:off x="5433473" y="4418576"/>
            <a:ext cx="1509221" cy="12932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6000"/>
              </a:lnSpc>
              <a:spcAft>
                <a:spcPts val="1300"/>
              </a:spcAft>
            </a:pPr>
            <a:r>
              <a:rPr lang="cs-CZ" sz="2600" dirty="0">
                <a:solidFill>
                  <a:srgbClr val="020B12"/>
                </a:solidFill>
              </a:rPr>
              <a:t>Lukáš Juříček</a:t>
            </a:r>
            <a:endParaRPr lang="cs-CZ" sz="100" dirty="0">
              <a:solidFill>
                <a:srgbClr val="020B12"/>
              </a:solidFill>
            </a:endParaRPr>
          </a:p>
          <a:p>
            <a:pPr algn="r">
              <a:lnSpc>
                <a:spcPct val="86000"/>
              </a:lnSpc>
              <a:spcAft>
                <a:spcPts val="1300"/>
              </a:spcAft>
            </a:pPr>
            <a:endParaRPr lang="cs-CZ" sz="2600" dirty="0">
              <a:solidFill>
                <a:schemeClr val="bg1"/>
              </a:solidFill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573B62DF-891A-4BA7-8408-28DC42D92C9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96" r="12350" b="21088"/>
          <a:stretch/>
        </p:blipFill>
        <p:spPr>
          <a:xfrm>
            <a:off x="5459758" y="2216675"/>
            <a:ext cx="1482936" cy="2160000"/>
          </a:xfrm>
          <a:prstGeom prst="rect">
            <a:avLst/>
          </a:prstGeom>
        </p:spPr>
      </p:pic>
      <p:pic>
        <p:nvPicPr>
          <p:cNvPr id="4" name="Picture 3" descr="A person with grey hair&#10;&#10;Description automatically generated with medium confidence">
            <a:extLst>
              <a:ext uri="{FF2B5EF4-FFF2-40B4-BE49-F238E27FC236}">
                <a16:creationId xmlns:a16="http://schemas.microsoft.com/office/drawing/2014/main" id="{EBC78E06-4909-9C56-914D-28EB49F062A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9" t="-1" r="10351" b="21937"/>
          <a:stretch/>
        </p:blipFill>
        <p:spPr>
          <a:xfrm>
            <a:off x="7466825" y="2216675"/>
            <a:ext cx="1482936" cy="2160000"/>
          </a:xfrm>
          <a:prstGeom prst="rect">
            <a:avLst/>
          </a:prstGeom>
        </p:spPr>
      </p:pic>
      <p:pic>
        <p:nvPicPr>
          <p:cNvPr id="18" name="Obrázek 7" descr="Obrázok, na ktorom je stena, osoba, muž, vnútri&#10;&#10;Automaticky generovaný popis">
            <a:extLst>
              <a:ext uri="{FF2B5EF4-FFF2-40B4-BE49-F238E27FC236}">
                <a16:creationId xmlns:a16="http://schemas.microsoft.com/office/drawing/2014/main" id="{A4476ED0-B0BA-7AC8-8988-EAFFE4F70B5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9" t="3429" r="4722" b="1829"/>
          <a:stretch/>
        </p:blipFill>
        <p:spPr bwMode="auto">
          <a:xfrm>
            <a:off x="9473892" y="2216675"/>
            <a:ext cx="1555719" cy="210724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726449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bdélník 15">
            <a:extLst>
              <a:ext uri="{FF2B5EF4-FFF2-40B4-BE49-F238E27FC236}">
                <a16:creationId xmlns:a16="http://schemas.microsoft.com/office/drawing/2014/main" id="{5B75CCEF-5E97-47B9-8FD6-C6DF551B0D07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dirty="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65721" y="6388526"/>
            <a:ext cx="726280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3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7" y="758575"/>
            <a:ext cx="7213516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sk-SK" sz="3200" b="1" dirty="0">
                <a:solidFill>
                  <a:srgbClr val="F26E21"/>
                </a:solidFill>
              </a:rPr>
              <a:t> </a:t>
            </a:r>
            <a:r>
              <a:rPr lang="cs-CZ" sz="3200" b="1" dirty="0">
                <a:solidFill>
                  <a:srgbClr val="F26E21"/>
                </a:solidFill>
              </a:rPr>
              <a:t>Předpětí v mostním stavitelství</a:t>
            </a:r>
          </a:p>
        </p:txBody>
      </p:sp>
      <p:pic>
        <p:nvPicPr>
          <p:cNvPr id="2050" name="Picture 2" descr="Figure 8. Illustration. CIP bridge typical tendon layout. This illustration shows tendon layout for a cast-in-place (CIP) bridge showing draped longitudinal internal tendons, top longitudinal internal tendons, bottom span internal tendons, and a blister">
            <a:extLst>
              <a:ext uri="{FF2B5EF4-FFF2-40B4-BE49-F238E27FC236}">
                <a16:creationId xmlns:a16="http://schemas.microsoft.com/office/drawing/2014/main" id="{C20D5819-D40F-0642-6B7A-52584FF4C7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383" y="4786819"/>
            <a:ext cx="6185234" cy="1360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7AE57EE6-6F93-B5C6-ECAA-03359A5145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09"/>
          <a:stretch/>
        </p:blipFill>
        <p:spPr bwMode="auto">
          <a:xfrm>
            <a:off x="7411452" y="1533991"/>
            <a:ext cx="4182604" cy="2768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>
            <a:extLst>
              <a:ext uri="{FF2B5EF4-FFF2-40B4-BE49-F238E27FC236}">
                <a16:creationId xmlns:a16="http://schemas.microsoft.com/office/drawing/2014/main" id="{8F3CFA30-0610-F18B-4697-1187DB33D3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70" y="1506463"/>
            <a:ext cx="3727499" cy="2795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2D4B2606-C8F8-0938-24E0-5AC37A54FFE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56"/>
          <a:stretch/>
        </p:blipFill>
        <p:spPr bwMode="auto">
          <a:xfrm>
            <a:off x="4743731" y="1506463"/>
            <a:ext cx="2216059" cy="2795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499C445-98D1-BA23-AF67-F0E565FEB46D}"/>
              </a:ext>
            </a:extLst>
          </p:cNvPr>
          <p:cNvSpPr txBox="1"/>
          <p:nvPr/>
        </p:nvSpPr>
        <p:spPr>
          <a:xfrm>
            <a:off x="549334" y="4302088"/>
            <a:ext cx="3727499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/>
              <a:t>[</a:t>
            </a:r>
            <a:r>
              <a:rPr lang="sk-SK" sz="1050" dirty="0"/>
              <a:t>Zdroj</a:t>
            </a:r>
            <a:r>
              <a:rPr lang="en-US" sz="1050" dirty="0"/>
              <a:t>:</a:t>
            </a:r>
            <a:r>
              <a:rPr lang="sk-SK" sz="1050" dirty="0"/>
              <a:t> </a:t>
            </a:r>
            <a:r>
              <a:rPr lang="en-US" sz="1050" dirty="0"/>
              <a:t>www.firesta.cz/predpinani-a-staticke-zesilovani-konstrukci/korejska]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36F6769-EC69-8022-A3E4-B2D8226A4674}"/>
              </a:ext>
            </a:extLst>
          </p:cNvPr>
          <p:cNvSpPr txBox="1"/>
          <p:nvPr/>
        </p:nvSpPr>
        <p:spPr>
          <a:xfrm>
            <a:off x="4648442" y="4312632"/>
            <a:ext cx="2406635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/>
              <a:t>[</a:t>
            </a:r>
            <a:r>
              <a:rPr lang="sk-SK" sz="1050" dirty="0"/>
              <a:t>Zdroj</a:t>
            </a:r>
            <a:r>
              <a:rPr lang="en-US" sz="1050" dirty="0"/>
              <a:t>:</a:t>
            </a:r>
            <a:r>
              <a:rPr lang="sk-SK" sz="1050" dirty="0"/>
              <a:t> </a:t>
            </a:r>
            <a:r>
              <a:rPr lang="en-US" sz="1050" dirty="0"/>
              <a:t>www.asb-portal.cz/stavebnictvi/</a:t>
            </a:r>
            <a:br>
              <a:rPr lang="en-US" sz="1050" dirty="0"/>
            </a:br>
            <a:r>
              <a:rPr lang="en-US" sz="1050" dirty="0" err="1"/>
              <a:t>inzenyrske-stavby</a:t>
            </a:r>
            <a:r>
              <a:rPr lang="en-US" sz="1050" dirty="0"/>
              <a:t>/</a:t>
            </a:r>
            <a:r>
              <a:rPr lang="en-US" sz="1050" dirty="0" err="1"/>
              <a:t>mosty</a:t>
            </a:r>
            <a:r>
              <a:rPr lang="en-US" sz="1050" dirty="0"/>
              <a:t>/]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37E4422-CFE7-F18F-7B35-3D67C6CC1ED0}"/>
              </a:ext>
            </a:extLst>
          </p:cNvPr>
          <p:cNvSpPr txBox="1"/>
          <p:nvPr/>
        </p:nvSpPr>
        <p:spPr>
          <a:xfrm>
            <a:off x="7411452" y="4302088"/>
            <a:ext cx="4231214" cy="2539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/>
              <a:t>[</a:t>
            </a:r>
            <a:r>
              <a:rPr lang="sk-SK" sz="1050" dirty="0"/>
              <a:t>Zdroj</a:t>
            </a:r>
            <a:r>
              <a:rPr lang="en-US" sz="1050" dirty="0"/>
              <a:t>:</a:t>
            </a:r>
            <a:r>
              <a:rPr lang="sk-SK" sz="1050" dirty="0"/>
              <a:t> </a:t>
            </a:r>
            <a:r>
              <a:rPr lang="en-US" sz="1050" dirty="0"/>
              <a:t>www.freyssinet.cz/172-kabelove_kanalky]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13E04E0-AFA5-37F3-B259-442964EA8B25}"/>
              </a:ext>
            </a:extLst>
          </p:cNvPr>
          <p:cNvSpPr txBox="1"/>
          <p:nvPr/>
        </p:nvSpPr>
        <p:spPr>
          <a:xfrm>
            <a:off x="3003383" y="6206260"/>
            <a:ext cx="6325101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/>
              <a:t>[</a:t>
            </a:r>
            <a:r>
              <a:rPr lang="sk-SK" sz="1050" dirty="0"/>
              <a:t>Zdroj</a:t>
            </a:r>
            <a:r>
              <a:rPr lang="en-US" sz="1050" dirty="0"/>
              <a:t>: 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uidelines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ampling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ssessing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and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estoring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efective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rout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restressed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ncrete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ridge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Post-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ensioning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ucts</a:t>
            </a:r>
            <a:r>
              <a:rPr lang="en-US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812094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542295" y="6388526"/>
            <a:ext cx="649705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4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7" y="758575"/>
            <a:ext cx="7373937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 Příčníky a jiné oblasti diskontinuit</a:t>
            </a:r>
          </a:p>
        </p:txBody>
      </p:sp>
      <p:pic>
        <p:nvPicPr>
          <p:cNvPr id="4" name="Picture 3" descr="Diagram&#10;&#10;Description automatically generated with low confidence">
            <a:extLst>
              <a:ext uri="{FF2B5EF4-FFF2-40B4-BE49-F238E27FC236}">
                <a16:creationId xmlns:a16="http://schemas.microsoft.com/office/drawing/2014/main" id="{3DF71838-927B-6A1B-26F9-03DA376DAE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161" y="1894158"/>
            <a:ext cx="4896534" cy="1471818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8320B978-30D5-31A2-6B72-1B08D42D55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557965"/>
            <a:ext cx="5201652" cy="1532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Chart&#10;&#10;Description automatically generated with medium confidence">
            <a:extLst>
              <a:ext uri="{FF2B5EF4-FFF2-40B4-BE49-F238E27FC236}">
                <a16:creationId xmlns:a16="http://schemas.microsoft.com/office/drawing/2014/main" id="{B20D4A0F-9934-F289-E3B1-717AA25F64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2360" y="4101886"/>
            <a:ext cx="4976252" cy="18395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C792EFF-66ED-D75C-2DA9-84B509E8A389}"/>
              </a:ext>
            </a:extLst>
          </p:cNvPr>
          <p:cNvSpPr txBox="1"/>
          <p:nvPr/>
        </p:nvSpPr>
        <p:spPr>
          <a:xfrm>
            <a:off x="476894" y="3429000"/>
            <a:ext cx="7672637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50" dirty="0"/>
              <a:t>[</a:t>
            </a:r>
            <a:r>
              <a:rPr lang="sk-SK" sz="1050" dirty="0"/>
              <a:t>Zdroj</a:t>
            </a:r>
            <a:r>
              <a:rPr lang="en-US" sz="1050" dirty="0"/>
              <a:t>: 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uidelines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or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Sampling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ssessing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, and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estoring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efective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rout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in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restressed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oncrete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ridge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Post-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ensioning</a:t>
            </a:r>
            <a:r>
              <a:rPr lang="cs-CZ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cs-CZ" sz="11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Ducts</a:t>
            </a:r>
            <a:r>
              <a:rPr lang="en-US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endParaRPr lang="en-US" sz="1100" dirty="0"/>
          </a:p>
        </p:txBody>
      </p:sp>
      <p:sp>
        <p:nvSpPr>
          <p:cNvPr id="12" name="Obdélník 15">
            <a:extLst>
              <a:ext uri="{FF2B5EF4-FFF2-40B4-BE49-F238E27FC236}">
                <a16:creationId xmlns:a16="http://schemas.microsoft.com/office/drawing/2014/main" id="{F361A033-6CB9-55B5-ECE8-9C9373868191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7046272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534275" y="6388526"/>
            <a:ext cx="657726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5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7" y="758575"/>
            <a:ext cx="6892674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Proč </a:t>
            </a:r>
            <a:r>
              <a:rPr lang="cs-CZ" sz="3200" b="1" dirty="0" err="1">
                <a:solidFill>
                  <a:srgbClr val="F26E21"/>
                </a:solidFill>
              </a:rPr>
              <a:t>předpínáme</a:t>
            </a:r>
            <a:r>
              <a:rPr lang="cs-CZ" sz="3200" b="1" dirty="0">
                <a:solidFill>
                  <a:srgbClr val="F26E21"/>
                </a:solidFill>
              </a:rPr>
              <a:t> oblasti diskontinuit?</a:t>
            </a:r>
          </a:p>
        </p:txBody>
      </p:sp>
      <p:sp>
        <p:nvSpPr>
          <p:cNvPr id="14" name="Obdélník 22">
            <a:extLst>
              <a:ext uri="{FF2B5EF4-FFF2-40B4-BE49-F238E27FC236}">
                <a16:creationId xmlns:a16="http://schemas.microsoft.com/office/drawing/2014/main" id="{BE055027-B4C1-497C-9C94-EA2BB91C36F1}"/>
              </a:ext>
            </a:extLst>
          </p:cNvPr>
          <p:cNvSpPr/>
          <p:nvPr/>
        </p:nvSpPr>
        <p:spPr>
          <a:xfrm>
            <a:off x="457766" y="1401433"/>
            <a:ext cx="9758638" cy="2692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Zvýšení únosnosti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Zamezení trhlin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Optimální vedení výztuže v oblastech hlavních tahů  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>
              <a:lnSpc>
                <a:spcPct val="88000"/>
              </a:lnSpc>
            </a:pPr>
            <a:r>
              <a:rPr lang="cs-CZ" sz="2400" dirty="0"/>
              <a:t> </a:t>
            </a:r>
            <a:endParaRPr lang="sk-SK" sz="2400" dirty="0"/>
          </a:p>
        </p:txBody>
      </p:sp>
      <p:pic>
        <p:nvPicPr>
          <p:cNvPr id="17" name="Picture 16" descr="Diagram&#10;&#10;Description automatically generated">
            <a:extLst>
              <a:ext uri="{FF2B5EF4-FFF2-40B4-BE49-F238E27FC236}">
                <a16:creationId xmlns:a16="http://schemas.microsoft.com/office/drawing/2014/main" id="{47D4F18F-F0F5-F0CD-D09E-5BD3EF86E82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87" t="53336"/>
          <a:stretch/>
        </p:blipFill>
        <p:spPr>
          <a:xfrm>
            <a:off x="6096000" y="2747699"/>
            <a:ext cx="3922565" cy="3525584"/>
          </a:xfrm>
          <a:prstGeom prst="rect">
            <a:avLst/>
          </a:prstGeom>
        </p:spPr>
      </p:pic>
      <p:pic>
        <p:nvPicPr>
          <p:cNvPr id="13" name="Picture 12" descr="Diagram&#10;&#10;Description automatically generated">
            <a:extLst>
              <a:ext uri="{FF2B5EF4-FFF2-40B4-BE49-F238E27FC236}">
                <a16:creationId xmlns:a16="http://schemas.microsoft.com/office/drawing/2014/main" id="{82214B98-1A02-3628-BE8C-838D2E94604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74" t="6487" r="51292" b="46849"/>
          <a:stretch/>
        </p:blipFill>
        <p:spPr>
          <a:xfrm>
            <a:off x="1504321" y="2747699"/>
            <a:ext cx="3722039" cy="3435935"/>
          </a:xfrm>
          <a:prstGeom prst="rect">
            <a:avLst/>
          </a:prstGeom>
        </p:spPr>
      </p:pic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D707054D-FFFC-3AA4-A4BD-E3A1E9773B54}"/>
              </a:ext>
            </a:extLst>
          </p:cNvPr>
          <p:cNvSpPr/>
          <p:nvPr/>
        </p:nvSpPr>
        <p:spPr>
          <a:xfrm>
            <a:off x="6951683" y="3267608"/>
            <a:ext cx="2314059" cy="470203"/>
          </a:xfrm>
          <a:custGeom>
            <a:avLst/>
            <a:gdLst>
              <a:gd name="connsiteX0" fmla="*/ 0 w 1628273"/>
              <a:gd name="connsiteY0" fmla="*/ 362125 h 370146"/>
              <a:gd name="connsiteX1" fmla="*/ 537410 w 1628273"/>
              <a:gd name="connsiteY1" fmla="*/ 33262 h 370146"/>
              <a:gd name="connsiteX2" fmla="*/ 1082842 w 1628273"/>
              <a:gd name="connsiteY2" fmla="*/ 49304 h 370146"/>
              <a:gd name="connsiteX3" fmla="*/ 1628273 w 1628273"/>
              <a:gd name="connsiteY3" fmla="*/ 370146 h 370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28273" h="370146">
                <a:moveTo>
                  <a:pt x="0" y="362125"/>
                </a:moveTo>
                <a:cubicBezTo>
                  <a:pt x="178468" y="223762"/>
                  <a:pt x="356936" y="85399"/>
                  <a:pt x="537410" y="33262"/>
                </a:cubicBezTo>
                <a:cubicBezTo>
                  <a:pt x="717884" y="-18875"/>
                  <a:pt x="901032" y="-6843"/>
                  <a:pt x="1082842" y="49304"/>
                </a:cubicBezTo>
                <a:cubicBezTo>
                  <a:pt x="1264652" y="105451"/>
                  <a:pt x="1487905" y="257851"/>
                  <a:pt x="1628273" y="370146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9C8A28C8-3959-ECFB-5989-A566818B6FE6}"/>
              </a:ext>
            </a:extLst>
          </p:cNvPr>
          <p:cNvSpPr/>
          <p:nvPr/>
        </p:nvSpPr>
        <p:spPr>
          <a:xfrm>
            <a:off x="6585014" y="3192379"/>
            <a:ext cx="3080354" cy="376989"/>
          </a:xfrm>
          <a:custGeom>
            <a:avLst/>
            <a:gdLst>
              <a:gd name="connsiteX0" fmla="*/ 0 w 2125579"/>
              <a:gd name="connsiteY0" fmla="*/ 294042 h 302063"/>
              <a:gd name="connsiteX1" fmla="*/ 641684 w 2125579"/>
              <a:gd name="connsiteY1" fmla="*/ 37369 h 302063"/>
              <a:gd name="connsiteX2" fmla="*/ 1483895 w 2125579"/>
              <a:gd name="connsiteY2" fmla="*/ 29348 h 302063"/>
              <a:gd name="connsiteX3" fmla="*/ 2125579 w 2125579"/>
              <a:gd name="connsiteY3" fmla="*/ 302063 h 302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25579" h="302063">
                <a:moveTo>
                  <a:pt x="0" y="294042"/>
                </a:moveTo>
                <a:cubicBezTo>
                  <a:pt x="197184" y="187763"/>
                  <a:pt x="394368" y="81485"/>
                  <a:pt x="641684" y="37369"/>
                </a:cubicBezTo>
                <a:cubicBezTo>
                  <a:pt x="889000" y="-6747"/>
                  <a:pt x="1236579" y="-14768"/>
                  <a:pt x="1483895" y="29348"/>
                </a:cubicBezTo>
                <a:cubicBezTo>
                  <a:pt x="1731211" y="73464"/>
                  <a:pt x="1928395" y="187763"/>
                  <a:pt x="2125579" y="302063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D6780FF-B4CD-798E-EC27-195E969AB19C}"/>
              </a:ext>
            </a:extLst>
          </p:cNvPr>
          <p:cNvSpPr txBox="1"/>
          <p:nvPr/>
        </p:nvSpPr>
        <p:spPr>
          <a:xfrm>
            <a:off x="384645" y="6348512"/>
            <a:ext cx="1031302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[</a:t>
            </a:r>
            <a:r>
              <a:rPr lang="sk-SK" sz="1100" dirty="0"/>
              <a:t>Zdroj</a:t>
            </a:r>
            <a:r>
              <a:rPr lang="en-US" sz="1100" dirty="0"/>
              <a:t>:  www.researchgate.net/publication/259865492_Reinforced_Concrete_Force_Visualization_and_Design_Using_Bilinear_Truss-Continuum_Topology_Optimization</a:t>
            </a:r>
            <a:r>
              <a:rPr lang="en-US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endParaRPr lang="en-US" sz="1100" dirty="0"/>
          </a:p>
        </p:txBody>
      </p:sp>
      <p:sp>
        <p:nvSpPr>
          <p:cNvPr id="12" name="Obdélník 15">
            <a:extLst>
              <a:ext uri="{FF2B5EF4-FFF2-40B4-BE49-F238E27FC236}">
                <a16:creationId xmlns:a16="http://schemas.microsoft.com/office/drawing/2014/main" id="{B2F96B6D-703F-52C7-BE7E-BA44A37E23BE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3973540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50639" y="6388526"/>
            <a:ext cx="741362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6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7" y="758575"/>
            <a:ext cx="6892674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Současný přístup k posouzení </a:t>
            </a:r>
          </a:p>
        </p:txBody>
      </p:sp>
      <p:sp>
        <p:nvSpPr>
          <p:cNvPr id="14" name="Obdélník 22">
            <a:extLst>
              <a:ext uri="{FF2B5EF4-FFF2-40B4-BE49-F238E27FC236}">
                <a16:creationId xmlns:a16="http://schemas.microsoft.com/office/drawing/2014/main" id="{BE055027-B4C1-497C-9C94-EA2BB91C36F1}"/>
              </a:ext>
            </a:extLst>
          </p:cNvPr>
          <p:cNvSpPr/>
          <p:nvPr/>
        </p:nvSpPr>
        <p:spPr>
          <a:xfrm>
            <a:off x="457766" y="1401433"/>
            <a:ext cx="9758638" cy="2367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Metody Vzpěra-táhlo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Pokročilé 3D modely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>
              <a:lnSpc>
                <a:spcPct val="88000"/>
              </a:lnSpc>
            </a:pPr>
            <a:r>
              <a:rPr lang="cs-CZ" sz="2400" dirty="0"/>
              <a:t> </a:t>
            </a:r>
            <a:endParaRPr lang="sk-SK" sz="2400" dirty="0"/>
          </a:p>
        </p:txBody>
      </p:sp>
      <p:pic>
        <p:nvPicPr>
          <p:cNvPr id="4" name="Picture 3" descr="Diagram, engineering drawing&#10;&#10;Description automatically generated">
            <a:extLst>
              <a:ext uri="{FF2B5EF4-FFF2-40B4-BE49-F238E27FC236}">
                <a16:creationId xmlns:a16="http://schemas.microsoft.com/office/drawing/2014/main" id="{24197217-55EA-8B19-A01F-827E3E4EF2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5002" y="2187476"/>
            <a:ext cx="4136840" cy="182293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37D700A-CDA5-BA95-D614-0C7AF6F858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3565" y="1970856"/>
            <a:ext cx="4572155" cy="2003300"/>
          </a:xfrm>
          <a:prstGeom prst="rect">
            <a:avLst/>
          </a:prstGeom>
        </p:spPr>
      </p:pic>
      <p:pic>
        <p:nvPicPr>
          <p:cNvPr id="12" name="Picture 11" descr="Diagram&#10;&#10;Description automatically generated">
            <a:extLst>
              <a:ext uri="{FF2B5EF4-FFF2-40B4-BE49-F238E27FC236}">
                <a16:creationId xmlns:a16="http://schemas.microsoft.com/office/drawing/2014/main" id="{BA10E4EC-22DD-AAE0-0F67-9D7AFD9399D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" t="53336" r="49584"/>
          <a:stretch/>
        </p:blipFill>
        <p:spPr>
          <a:xfrm>
            <a:off x="7960564" y="4015114"/>
            <a:ext cx="2630905" cy="2369655"/>
          </a:xfrm>
          <a:prstGeom prst="rect">
            <a:avLst/>
          </a:prstGeom>
        </p:spPr>
      </p:pic>
      <p:pic>
        <p:nvPicPr>
          <p:cNvPr id="13" name="Picture 12" descr="Diagram&#10;&#10;Description automatically generated">
            <a:extLst>
              <a:ext uri="{FF2B5EF4-FFF2-40B4-BE49-F238E27FC236}">
                <a16:creationId xmlns:a16="http://schemas.microsoft.com/office/drawing/2014/main" id="{206D0A4B-FB49-E3EA-36E8-9FF9EEDD164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126" t="6696" r="-1532" b="46640"/>
          <a:stretch/>
        </p:blipFill>
        <p:spPr>
          <a:xfrm>
            <a:off x="3027969" y="4015114"/>
            <a:ext cx="2630905" cy="236965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9974458-5240-C106-7514-A992D83E91FF}"/>
              </a:ext>
            </a:extLst>
          </p:cNvPr>
          <p:cNvSpPr txBox="1"/>
          <p:nvPr/>
        </p:nvSpPr>
        <p:spPr>
          <a:xfrm>
            <a:off x="726280" y="2649340"/>
            <a:ext cx="17660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2400" dirty="0" err="1">
                <a:solidFill>
                  <a:srgbClr val="F26E21"/>
                </a:solidFill>
              </a:rPr>
              <a:t>Podporový</a:t>
            </a:r>
            <a:r>
              <a:rPr lang="sk-SK" sz="2400" dirty="0">
                <a:solidFill>
                  <a:srgbClr val="F26E21"/>
                </a:solidFill>
              </a:rPr>
              <a:t> </a:t>
            </a:r>
            <a:r>
              <a:rPr lang="sk-SK" sz="2400" dirty="0" err="1">
                <a:solidFill>
                  <a:srgbClr val="F26E21"/>
                </a:solidFill>
              </a:rPr>
              <a:t>příčník</a:t>
            </a:r>
            <a:endParaRPr lang="en-US" sz="2400" dirty="0">
              <a:solidFill>
                <a:srgbClr val="F26E2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31ABBDE-289A-A67A-5B30-420D6CCA18FA}"/>
              </a:ext>
            </a:extLst>
          </p:cNvPr>
          <p:cNvSpPr txBox="1"/>
          <p:nvPr/>
        </p:nvSpPr>
        <p:spPr>
          <a:xfrm>
            <a:off x="834951" y="4874657"/>
            <a:ext cx="15487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sz="2400" dirty="0" err="1">
                <a:solidFill>
                  <a:srgbClr val="F26E21"/>
                </a:solidFill>
              </a:rPr>
              <a:t>Zhlaví</a:t>
            </a:r>
            <a:r>
              <a:rPr lang="sk-SK" sz="2400" dirty="0">
                <a:solidFill>
                  <a:srgbClr val="F26E21"/>
                </a:solidFill>
              </a:rPr>
              <a:t> </a:t>
            </a:r>
            <a:r>
              <a:rPr lang="sk-SK" sz="2400" dirty="0" err="1">
                <a:solidFill>
                  <a:srgbClr val="F26E21"/>
                </a:solidFill>
              </a:rPr>
              <a:t>pilíře</a:t>
            </a:r>
            <a:endParaRPr lang="en-US" sz="2400" dirty="0">
              <a:solidFill>
                <a:srgbClr val="F26E21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BB9FDE4-A1C5-787E-9ACF-E2928D60B957}"/>
              </a:ext>
            </a:extLst>
          </p:cNvPr>
          <p:cNvSpPr txBox="1"/>
          <p:nvPr/>
        </p:nvSpPr>
        <p:spPr>
          <a:xfrm>
            <a:off x="384645" y="6348512"/>
            <a:ext cx="10313026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100" dirty="0"/>
              <a:t>[</a:t>
            </a:r>
            <a:r>
              <a:rPr lang="sk-SK" sz="1100" dirty="0"/>
              <a:t>Zdroj</a:t>
            </a:r>
            <a:r>
              <a:rPr lang="en-US" sz="1100" dirty="0"/>
              <a:t>:  www.researchgate.net/publication/259865492_Reinforced_Concrete_Force_Visualization_and_Design_Using_Bilinear_Truss-Continuum_Topology_Optimization</a:t>
            </a:r>
            <a:r>
              <a:rPr lang="en-US" sz="11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]</a:t>
            </a:r>
            <a:endParaRPr lang="en-US" sz="1100" dirty="0"/>
          </a:p>
        </p:txBody>
      </p:sp>
      <p:sp>
        <p:nvSpPr>
          <p:cNvPr id="17" name="Obdélník 15">
            <a:extLst>
              <a:ext uri="{FF2B5EF4-FFF2-40B4-BE49-F238E27FC236}">
                <a16:creationId xmlns:a16="http://schemas.microsoft.com/office/drawing/2014/main" id="{E88C6BF9-CFBC-BF68-D9EA-43742D05CC62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1706485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65721" y="6388526"/>
            <a:ext cx="726280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7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7" y="758575"/>
            <a:ext cx="6892674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CSFM – popis modelu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816F6755-FC05-641E-8C4A-2F809F5E82A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15" r="44489"/>
          <a:stretch/>
        </p:blipFill>
        <p:spPr>
          <a:xfrm>
            <a:off x="7153058" y="4199709"/>
            <a:ext cx="4245564" cy="2297041"/>
          </a:xfrm>
          <a:prstGeom prst="rect">
            <a:avLst/>
          </a:prstGeom>
        </p:spPr>
      </p:pic>
      <p:pic>
        <p:nvPicPr>
          <p:cNvPr id="12" name="Picture 4" descr="https://northeurope1-mediap.svc.ms/transform/thumbnail?provider=spo&amp;inputFormat=png&amp;cs=fFNQTw&amp;docid=https%3A%2F%2Fjurajsabatkaideastatica.sharepoint.com%3A443%2F_api%2Fv2.0%2Fdrives%2Fb!UOZqgS3LN0Srrndmgk6LFDQBYjWz4-hHmuyy0-YuGWS9SQVuYIDLTa7pHqASEbMu%2Fitems%2F01255SY2IPTWRWMEI6J5ELADHQZ55GNAUY%3Fversion%3DPublished&amp;access_token=eyJ0eXAiOiJKV1QiLCJhbGciOiJub25lIn0.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.WlViVG5wNFNPSGYydXZ6VGVSaDJWeEJOc0tkdTZLbDdwZm13YnoyUGRmND0&amp;encodeFailures=1&amp;width=1116&amp;height=617&amp;srcWidth=1116&amp;srcHeight=617">
            <a:extLst>
              <a:ext uri="{FF2B5EF4-FFF2-40B4-BE49-F238E27FC236}">
                <a16:creationId xmlns:a16="http://schemas.microsoft.com/office/drawing/2014/main" id="{B93F90FA-3DD5-AC77-9EFB-BF66EE297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5757" y="1165814"/>
            <a:ext cx="5025378" cy="2778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bdélník 22">
            <a:extLst>
              <a:ext uri="{FF2B5EF4-FFF2-40B4-BE49-F238E27FC236}">
                <a16:creationId xmlns:a16="http://schemas.microsoft.com/office/drawing/2014/main" id="{791C258C-9F54-7B07-9DE9-FCD211C48A79}"/>
              </a:ext>
            </a:extLst>
          </p:cNvPr>
          <p:cNvSpPr/>
          <p:nvPr/>
        </p:nvSpPr>
        <p:spPr>
          <a:xfrm>
            <a:off x="530134" y="1567490"/>
            <a:ext cx="6456203" cy="46426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2D stěnová napjatost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Tlakové změkčení betonu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Tahové ztužení mezi trhlinami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Beton v tahu zanedbán</a:t>
            </a:r>
          </a:p>
          <a:p>
            <a:pPr>
              <a:lnSpc>
                <a:spcPct val="88000"/>
              </a:lnSpc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Stabilizovaný a nestabilizovaný model trhlin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Materiálové diagramy (betonu, betonářské a předpínací výztuže) definované v EN 1992-1-1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</p:txBody>
      </p:sp>
      <p:sp>
        <p:nvSpPr>
          <p:cNvPr id="9" name="Obdélník 15">
            <a:extLst>
              <a:ext uri="{FF2B5EF4-FFF2-40B4-BE49-F238E27FC236}">
                <a16:creationId xmlns:a16="http://schemas.microsoft.com/office/drawing/2014/main" id="{41AFD1EC-EAE2-2436-FAA5-80E17DF38B43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1747371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465721" y="6388526"/>
            <a:ext cx="726280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8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6" y="758575"/>
            <a:ext cx="7406021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Předem předpjatá soudržná výztuž</a:t>
            </a:r>
          </a:p>
        </p:txBody>
      </p:sp>
      <p:sp>
        <p:nvSpPr>
          <p:cNvPr id="14" name="Obdélník 22">
            <a:extLst>
              <a:ext uri="{FF2B5EF4-FFF2-40B4-BE49-F238E27FC236}">
                <a16:creationId xmlns:a16="http://schemas.microsoft.com/office/drawing/2014/main" id="{BE055027-B4C1-497C-9C94-EA2BB91C36F1}"/>
              </a:ext>
            </a:extLst>
          </p:cNvPr>
          <p:cNvSpPr/>
          <p:nvPr/>
        </p:nvSpPr>
        <p:spPr>
          <a:xfrm>
            <a:off x="457765" y="1401433"/>
            <a:ext cx="11007955" cy="2584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Stanovení počátečního napětí a přetvoření předpínací výztuže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1200" dirty="0"/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/>
              <a:t>Předpokládá se, že napětí od předpětí je nižší jako návrhová  mez kluzu (</a:t>
            </a:r>
            <a:r>
              <a:rPr lang="cs-CZ" sz="2000" dirty="0">
                <a:effectLst/>
                <a:ea typeface="Times New Roman" panose="02020603050405020304" pitchFamily="18" charset="0"/>
              </a:rPr>
              <a:t>jsou splněny podmínky definované v ČSN EN 1992-1-1 kap. 5.10.3)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000" dirty="0"/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>
                <a:effectLst/>
                <a:ea typeface="Calibri" panose="020F0502020204030204" pitchFamily="34" charset="0"/>
              </a:rPr>
              <a:t>Působení předem předpjaté výztuže je fyzikálně ekvivalentní podchlazení výztuže a je modelován počátečním přetvořením obdobně jako u zatížení teplotou</a:t>
            </a:r>
            <a:endParaRPr lang="cs-CZ" sz="20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>
              <a:lnSpc>
                <a:spcPct val="88000"/>
              </a:lnSpc>
            </a:pPr>
            <a:endParaRPr lang="sk-SK" sz="2400" dirty="0"/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25335F1C-E726-FE4C-EEE0-FA487F47B85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08"/>
          <a:stretch/>
        </p:blipFill>
        <p:spPr>
          <a:xfrm>
            <a:off x="7258836" y="3528488"/>
            <a:ext cx="4101238" cy="2687693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2AC708A-7750-046A-6A46-02F5BB95F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700830"/>
              </p:ext>
            </p:extLst>
          </p:nvPr>
        </p:nvGraphicFramePr>
        <p:xfrm>
          <a:off x="2882545" y="3586450"/>
          <a:ext cx="1347537" cy="39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9065" imgH="257450" progId="Equation.DSMT4">
                  <p:embed/>
                </p:oleObj>
              </mc:Choice>
              <mc:Fallback>
                <p:oleObj name="Equation" r:id="rId4" imgW="869065" imgH="25745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2AC708A-7750-046A-6A46-02F5BB95FF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2545" y="3586450"/>
                        <a:ext cx="1347537" cy="39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37E8FCDC-9181-7F74-C3D4-BB2A212DB9FF}"/>
              </a:ext>
            </a:extLst>
          </p:cNvPr>
          <p:cNvSpPr txBox="1"/>
          <p:nvPr/>
        </p:nvSpPr>
        <p:spPr>
          <a:xfrm>
            <a:off x="745001" y="4974154"/>
            <a:ext cx="6096000" cy="12962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10000"/>
              </a:lnSpc>
              <a:spcAft>
                <a:spcPts val="800"/>
              </a:spcAft>
            </a:pPr>
            <a:r>
              <a:rPr lang="cs-CZ" sz="20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cs-CZ" sz="2000" baseline="-250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cs-CZ" sz="20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 .  .  .  počáteční přetvoření od předpětí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lnSpc>
                <a:spcPct val="110000"/>
              </a:lnSpc>
              <a:spcAft>
                <a:spcPts val="800"/>
              </a:spcAft>
            </a:pPr>
            <a:r>
              <a:rPr lang="cs-CZ" sz="20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cs-CZ" sz="2000" baseline="-250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pm0</a:t>
            </a:r>
            <a:r>
              <a:rPr lang="cs-CZ" sz="20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.  .  napětí po zakotvení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lnSpc>
                <a:spcPct val="110000"/>
              </a:lnSpc>
              <a:spcAft>
                <a:spcPts val="800"/>
              </a:spcAft>
            </a:pPr>
            <a:r>
              <a:rPr lang="cs-CZ" sz="20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cs-CZ" sz="2000" baseline="-250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cs-CZ" sz="20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 .  .  . </a:t>
            </a:r>
            <a:r>
              <a:rPr lang="cs-CZ" sz="2000" dirty="0" err="1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Youngův</a:t>
            </a:r>
            <a:r>
              <a:rPr lang="cs-CZ" sz="2000" dirty="0">
                <a:effectLst/>
                <a:ea typeface="Times New Roman" panose="02020603050405020304" pitchFamily="18" charset="0"/>
                <a:cs typeface="Times New Roman" panose="02020603050405020304" pitchFamily="18" charset="0"/>
              </a:rPr>
              <a:t> modul pružnosti předpínací výztuže</a:t>
            </a:r>
            <a:endParaRPr lang="en-US" sz="20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F9A00BE-BF12-0191-9C51-5635D992FB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933348"/>
              </p:ext>
            </p:extLst>
          </p:nvPr>
        </p:nvGraphicFramePr>
        <p:xfrm>
          <a:off x="3068263" y="4102675"/>
          <a:ext cx="976103" cy="733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0761" imgH="467304" progId="Equation.DSMT4">
                  <p:embed/>
                </p:oleObj>
              </mc:Choice>
              <mc:Fallback>
                <p:oleObj name="Equation" r:id="rId6" imgW="620761" imgH="467304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F9A00BE-BF12-0191-9C51-5635D992FB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8263" y="4102675"/>
                        <a:ext cx="976103" cy="733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bdélník 15">
            <a:extLst>
              <a:ext uri="{FF2B5EF4-FFF2-40B4-BE49-F238E27FC236}">
                <a16:creationId xmlns:a16="http://schemas.microsoft.com/office/drawing/2014/main" id="{6F60AB94-A3FD-0783-2F85-FDE2BD793D55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1537319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36;p5">
            <a:extLst>
              <a:ext uri="{FF2B5EF4-FFF2-40B4-BE49-F238E27FC236}">
                <a16:creationId xmlns:a16="http://schemas.microsoft.com/office/drawing/2014/main" id="{0F85E13A-D7F0-44E6-92FA-CA62C0B117EC}"/>
              </a:ext>
            </a:extLst>
          </p:cNvPr>
          <p:cNvSpPr/>
          <p:nvPr/>
        </p:nvSpPr>
        <p:spPr>
          <a:xfrm>
            <a:off x="11465720" y="6378387"/>
            <a:ext cx="726280" cy="236727"/>
          </a:xfrm>
          <a:custGeom>
            <a:avLst/>
            <a:gdLst/>
            <a:ahLst/>
            <a:cxnLst/>
            <a:rect l="l" t="t" r="r" b="b"/>
            <a:pathLst>
              <a:path w="726280" h="236727" extrusionOk="0">
                <a:moveTo>
                  <a:pt x="197644" y="0"/>
                </a:moveTo>
                <a:lnTo>
                  <a:pt x="726280" y="0"/>
                </a:lnTo>
                <a:lnTo>
                  <a:pt x="726280" y="236727"/>
                </a:lnTo>
                <a:lnTo>
                  <a:pt x="0" y="236727"/>
                </a:lnTo>
                <a:lnTo>
                  <a:pt x="197644" y="0"/>
                </a:lnTo>
                <a:close/>
              </a:path>
            </a:pathLst>
          </a:custGeom>
          <a:solidFill>
            <a:srgbClr val="F26E2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02FF8BA4-9968-41B0-9158-F3D908F5F6E6}"/>
              </a:ext>
            </a:extLst>
          </p:cNvPr>
          <p:cNvSpPr txBox="1">
            <a:spLocks/>
          </p:cNvSpPr>
          <p:nvPr/>
        </p:nvSpPr>
        <p:spPr>
          <a:xfrm>
            <a:off x="11550317" y="6388526"/>
            <a:ext cx="641684" cy="226588"/>
          </a:xfrm>
          <a:prstGeom prst="rect">
            <a:avLst/>
          </a:prstGeom>
        </p:spPr>
        <p:txBody>
          <a:bodyPr vert="horz" lIns="121920" tIns="60960" rIns="121920" bIns="60960"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800" b="0" i="0" u="none" strike="noStrike" cap="none">
                <a:solidFill>
                  <a:schemeClr val="bg1"/>
                </a:solidFill>
                <a:latin typeface="Calibri" charset="0"/>
                <a:ea typeface="Calibri" charset="0"/>
                <a:cs typeface="Calibri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r"/>
            <a:fld id="{351AC9AD-509C-45FE-A35E-7E6DB1CF830E}" type="slidenum">
              <a:rPr lang="en-US" sz="1400" smtClean="0"/>
              <a:pPr algn="r"/>
              <a:t>9</a:t>
            </a:fld>
            <a:r>
              <a:rPr lang="sk-SK" sz="1400" dirty="0"/>
              <a:t>/16</a:t>
            </a:r>
            <a:endParaRPr lang="en-US" sz="1400" dirty="0"/>
          </a:p>
        </p:txBody>
      </p:sp>
      <p:sp>
        <p:nvSpPr>
          <p:cNvPr id="16" name="Obdélník 22">
            <a:extLst>
              <a:ext uri="{FF2B5EF4-FFF2-40B4-BE49-F238E27FC236}">
                <a16:creationId xmlns:a16="http://schemas.microsoft.com/office/drawing/2014/main" id="{8A3FE458-5822-421A-9E2C-8BFAA4A9450B}"/>
              </a:ext>
            </a:extLst>
          </p:cNvPr>
          <p:cNvSpPr/>
          <p:nvPr/>
        </p:nvSpPr>
        <p:spPr>
          <a:xfrm>
            <a:off x="350336" y="758575"/>
            <a:ext cx="7406021" cy="525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8000"/>
              </a:lnSpc>
            </a:pPr>
            <a:r>
              <a:rPr lang="cs-CZ" sz="3200" b="1" dirty="0">
                <a:solidFill>
                  <a:srgbClr val="F26E21"/>
                </a:solidFill>
              </a:rPr>
              <a:t>Předem předpjatá soudržná výztuž</a:t>
            </a:r>
          </a:p>
        </p:txBody>
      </p:sp>
      <p:sp>
        <p:nvSpPr>
          <p:cNvPr id="14" name="Obdélník 22">
            <a:extLst>
              <a:ext uri="{FF2B5EF4-FFF2-40B4-BE49-F238E27FC236}">
                <a16:creationId xmlns:a16="http://schemas.microsoft.com/office/drawing/2014/main" id="{BE055027-B4C1-497C-9C94-EA2BB91C36F1}"/>
              </a:ext>
            </a:extLst>
          </p:cNvPr>
          <p:cNvSpPr/>
          <p:nvPr/>
        </p:nvSpPr>
        <p:spPr>
          <a:xfrm>
            <a:off x="457766" y="1401433"/>
            <a:ext cx="10827855" cy="34508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400" dirty="0"/>
              <a:t>Kotvení předem předpjaté výztuže</a:t>
            </a:r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1200" dirty="0"/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>
                <a:effectLst/>
                <a:ea typeface="Times New Roman" panose="02020603050405020304" pitchFamily="18" charset="0"/>
              </a:rPr>
              <a:t>adheze výztuže a betonu na molekulární úrovni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000" dirty="0">
              <a:effectLst/>
              <a:ea typeface="Times New Roman" panose="02020603050405020304" pitchFamily="18" charset="0"/>
            </a:endParaRP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>
                <a:effectLst/>
                <a:ea typeface="Times New Roman" panose="02020603050405020304" pitchFamily="18" charset="0"/>
              </a:rPr>
              <a:t>tření vzniklé na rozmezí povrchu výztuže a betonu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000" dirty="0">
              <a:ea typeface="Times New Roman" panose="02020603050405020304" pitchFamily="18" charset="0"/>
            </a:endParaRP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>
                <a:effectLst/>
                <a:ea typeface="Times New Roman" panose="02020603050405020304" pitchFamily="18" charset="0"/>
              </a:rPr>
              <a:t>mechanické zatlačení spirálovité výztuže do betonu</a:t>
            </a: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000" dirty="0">
              <a:effectLst/>
              <a:ea typeface="Times New Roman" panose="02020603050405020304" pitchFamily="18" charset="0"/>
            </a:endParaRPr>
          </a:p>
          <a:p>
            <a:pPr marL="800100" lvl="1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r>
              <a:rPr lang="cs-CZ" sz="2000" dirty="0">
                <a:effectLst/>
                <a:ea typeface="Times New Roman" panose="02020603050405020304" pitchFamily="18" charset="0"/>
              </a:rPr>
              <a:t>zvětšení průměru předpínací výztuže známé jako klínový mechanismus, nebo </a:t>
            </a:r>
            <a:r>
              <a:rPr lang="cs-CZ" sz="2000" dirty="0" err="1">
                <a:effectLst/>
                <a:ea typeface="Times New Roman" panose="02020603050405020304" pitchFamily="18" charset="0"/>
              </a:rPr>
              <a:t>Hoyerův</a:t>
            </a:r>
            <a:r>
              <a:rPr lang="cs-CZ" sz="2000" dirty="0">
                <a:effectLst/>
                <a:ea typeface="Times New Roman" panose="02020603050405020304" pitchFamily="18" charset="0"/>
              </a:rPr>
              <a:t> efekt</a:t>
            </a:r>
            <a:endParaRPr lang="cs-CZ" sz="20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 marL="342900" indent="-342900">
              <a:lnSpc>
                <a:spcPct val="88000"/>
              </a:lnSpc>
              <a:buFont typeface="Arial" panose="020B0604020202020204" pitchFamily="34" charset="0"/>
              <a:buChar char="•"/>
            </a:pPr>
            <a:endParaRPr lang="cs-CZ" sz="2400" dirty="0"/>
          </a:p>
          <a:p>
            <a:pPr>
              <a:lnSpc>
                <a:spcPct val="88000"/>
              </a:lnSpc>
            </a:pPr>
            <a:r>
              <a:rPr lang="cs-CZ" sz="2400" dirty="0"/>
              <a:t> </a:t>
            </a:r>
            <a:endParaRPr lang="sk-SK" sz="2400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4F64C2A6-5FB5-530A-B056-3E9F123F2B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6505" y="4044902"/>
            <a:ext cx="8758989" cy="2277337"/>
          </a:xfrm>
          <a:prstGeom prst="rect">
            <a:avLst/>
          </a:prstGeom>
        </p:spPr>
      </p:pic>
      <p:sp>
        <p:nvSpPr>
          <p:cNvPr id="9" name="Obdélník 15">
            <a:extLst>
              <a:ext uri="{FF2B5EF4-FFF2-40B4-BE49-F238E27FC236}">
                <a16:creationId xmlns:a16="http://schemas.microsoft.com/office/drawing/2014/main" id="{F409D62E-00B9-A96E-0EEB-0F11386605A0}"/>
              </a:ext>
            </a:extLst>
          </p:cNvPr>
          <p:cNvSpPr/>
          <p:nvPr/>
        </p:nvSpPr>
        <p:spPr>
          <a:xfrm>
            <a:off x="0" y="1"/>
            <a:ext cx="12192000" cy="641437"/>
          </a:xfrm>
          <a:prstGeom prst="rect">
            <a:avLst/>
          </a:prstGeom>
          <a:gradFill flip="none" rotWithShape="1">
            <a:gsLst>
              <a:gs pos="0">
                <a:srgbClr val="020D16">
                  <a:alpha val="89804"/>
                </a:srgbClr>
              </a:gs>
              <a:gs pos="100000">
                <a:srgbClr val="020D16">
                  <a:alpha val="16863"/>
                </a:srgbClr>
              </a:gs>
            </a:gsLst>
            <a:lin ang="5400000" scaled="1"/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cs-CZ" sz="3000" dirty="0">
                <a:solidFill>
                  <a:schemeClr val="bg1">
                    <a:lumMod val="95000"/>
                  </a:schemeClr>
                </a:solidFill>
                <a:cs typeface="Calibri"/>
              </a:rPr>
              <a:t>     Posuzování předpjatých příčníků a zhlaví pilířů</a:t>
            </a:r>
          </a:p>
        </p:txBody>
      </p:sp>
    </p:spTree>
    <p:extLst>
      <p:ext uri="{BB962C8B-B14F-4D97-AF65-F5344CB8AC3E}">
        <p14:creationId xmlns:p14="http://schemas.microsoft.com/office/powerpoint/2010/main" val="153409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300">
        <p:fade/>
      </p:transition>
    </mc:Choice>
    <mc:Fallback xmlns="">
      <p:transition>
        <p:fade/>
      </p:transition>
    </mc:Fallback>
  </mc:AlternateContent>
</p:sld>
</file>

<file path=ppt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aa9b80a4-2691-4765-9533-82ab4a6eb616" xsi:nil="true"/>
    <lcf76f155ced4ddcb4097134ff3c332f xmlns="8105bf9c-1805-4ff7-8334-bbb2af79fc35">
      <Terms xmlns="http://schemas.microsoft.com/office/infopath/2007/PartnerControls"/>
    </lcf76f155ced4ddcb4097134ff3c332f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D6622D1BFAF5F44F85D35E69B0B30D79" ma:contentTypeVersion="16" ma:contentTypeDescription="Create a new document." ma:contentTypeScope="" ma:versionID="46439adc4541d900e93cabcceb66bd92">
  <xsd:schema xmlns:xsd="http://www.w3.org/2001/XMLSchema" xmlns:xs="http://www.w3.org/2001/XMLSchema" xmlns:p="http://schemas.microsoft.com/office/2006/metadata/properties" xmlns:ns2="8105bf9c-1805-4ff7-8334-bbb2af79fc35" xmlns:ns3="aa9b80a4-2691-4765-9533-82ab4a6eb616" targetNamespace="http://schemas.microsoft.com/office/2006/metadata/properties" ma:root="true" ma:fieldsID="8e534372b9eeeab6e4342d7f8b6bc9b8" ns2:_="" ns3:_="">
    <xsd:import namespace="8105bf9c-1805-4ff7-8334-bbb2af79fc35"/>
    <xsd:import namespace="aa9b80a4-2691-4765-9533-82ab4a6eb61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Location" minOccurs="0"/>
                <xsd:element ref="ns3:SharedWithUsers" minOccurs="0"/>
                <xsd:element ref="ns3:SharedWithDetails" minOccurs="0"/>
                <xsd:element ref="ns2:MediaLengthInSeconds" minOccurs="0"/>
                <xsd:element ref="ns2:lcf76f155ced4ddcb4097134ff3c332f" minOccurs="0"/>
                <xsd:element ref="ns3:TaxCatchAll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8105bf9c-1805-4ff7-8334-bbb2af79fc3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GenerationTime" ma:index="1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  <xsd:element name="MediaLengthInSeconds" ma:index="20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2" nillable="true" ma:taxonomy="true" ma:internalName="lcf76f155ced4ddcb4097134ff3c332f" ma:taxonomyFieldName="MediaServiceImageTags" ma:displayName="Image Tags" ma:readOnly="false" ma:fieldId="{5cf76f15-5ced-4ddc-b409-7134ff3c332f}" ma:taxonomyMulti="true" ma:sspId="906fe176-5a8d-4c0c-8f37-9ca9061703e5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a9b80a4-2691-4765-9533-82ab4a6eb616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3" nillable="true" ma:displayName="Taxonomy Catch All Column" ma:hidden="true" ma:list="{221d4a48-8502-4053-acfc-4be25c6c61de}" ma:internalName="TaxCatchAll" ma:showField="CatchAllData" ma:web="aa9b80a4-2691-4765-9533-82ab4a6eb61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E06231C4-B8DE-4E8B-9200-621A83EF3CA9}">
  <ds:schemaRefs>
    <ds:schemaRef ds:uri="http://schemas.microsoft.com/office/2006/metadata/properties"/>
    <ds:schemaRef ds:uri="http://schemas.microsoft.com/office/infopath/2007/PartnerControls"/>
    <ds:schemaRef ds:uri="aa9b80a4-2691-4765-9533-82ab4a6eb616"/>
    <ds:schemaRef ds:uri="8105bf9c-1805-4ff7-8334-bbb2af79fc35"/>
  </ds:schemaRefs>
</ds:datastoreItem>
</file>

<file path=customXml/itemProps2.xml><?xml version="1.0" encoding="utf-8"?>
<ds:datastoreItem xmlns:ds="http://schemas.openxmlformats.org/officeDocument/2006/customXml" ds:itemID="{6B1C8000-5D55-4157-834D-5BF2AA8CB8E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8105bf9c-1805-4ff7-8334-bbb2af79fc35"/>
    <ds:schemaRef ds:uri="aa9b80a4-2691-4765-9533-82ab4a6eb61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5100DA6-FEC7-4F36-A86B-92FEC0DAC71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346</TotalTime>
  <Words>994</Words>
  <Application>Microsoft Office PowerPoint</Application>
  <PresentationFormat>Widescreen</PresentationFormat>
  <Paragraphs>169</Paragraphs>
  <Slides>17</Slides>
  <Notes>14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Cambria</vt:lpstr>
      <vt:lpstr>Century Gothic</vt:lpstr>
      <vt:lpstr>Motiv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Lukáš Bobek</dc:creator>
  <cp:lastModifiedBy>Lukáš Bobek</cp:lastModifiedBy>
  <cp:revision>100</cp:revision>
  <dcterms:created xsi:type="dcterms:W3CDTF">2019-11-18T12:08:11Z</dcterms:created>
  <dcterms:modified xsi:type="dcterms:W3CDTF">2022-06-16T07:5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D6622D1BFAF5F44F85D35E69B0B30D79</vt:lpwstr>
  </property>
  <property fmtid="{D5CDD505-2E9C-101B-9397-08002B2CF9AE}" pid="3" name="xd_Signature">
    <vt:bool>false</vt:bool>
  </property>
  <property fmtid="{D5CDD505-2E9C-101B-9397-08002B2CF9AE}" pid="4" name="xd_ProgID">
    <vt:lpwstr/>
  </property>
  <property fmtid="{D5CDD505-2E9C-101B-9397-08002B2CF9AE}" pid="5" name="ComplianceAssetId">
    <vt:lpwstr/>
  </property>
  <property fmtid="{D5CDD505-2E9C-101B-9397-08002B2CF9AE}" pid="6" name="TemplateUrl">
    <vt:lpwstr/>
  </property>
  <property fmtid="{D5CDD505-2E9C-101B-9397-08002B2CF9AE}" pid="7" name="MediaServiceImageTags">
    <vt:lpwstr/>
  </property>
</Properties>
</file>